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FC3885" w14:textId="07B62D77" w:rsidR="00310727" w:rsidRPr="00B16C55" w:rsidRDefault="00292C32" w:rsidP="00292C32">
      <w:pPr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B16C55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ĐS9 C1. </w:t>
      </w:r>
      <w:r w:rsidR="00310727" w:rsidRPr="00B16C55">
        <w:rPr>
          <w:rFonts w:cs="Times New Roman"/>
          <w:b/>
          <w:bCs/>
          <w:color w:val="0000FF"/>
          <w:sz w:val="26"/>
          <w:szCs w:val="26"/>
          <w:lang w:val="en-US"/>
        </w:rPr>
        <w:t>LUYỆN TẬP CHUNG</w:t>
      </w:r>
    </w:p>
    <w:p w14:paraId="52113582" w14:textId="77777777" w:rsidR="00310727" w:rsidRPr="00B16C55" w:rsidRDefault="00310727" w:rsidP="00292C32">
      <w:pPr>
        <w:rPr>
          <w:rFonts w:cs="Times New Roman"/>
          <w:color w:val="000000" w:themeColor="text1"/>
          <w:sz w:val="26"/>
          <w:szCs w:val="26"/>
          <w:lang w:val="en-US"/>
        </w:rPr>
      </w:pPr>
      <w:r w:rsidRPr="00B16C55">
        <w:rPr>
          <w:rFonts w:cs="Times New Roman"/>
          <w:b/>
          <w:bCs/>
          <w:color w:val="0000FF"/>
          <w:sz w:val="26"/>
          <w:szCs w:val="26"/>
          <w:lang w:val="en-US"/>
        </w:rPr>
        <w:t>Bài 1:</w:t>
      </w:r>
      <w:r w:rsidRPr="00B16C55">
        <w:rPr>
          <w:rFonts w:cs="Times New Roman"/>
          <w:color w:val="000000" w:themeColor="text1"/>
          <w:sz w:val="26"/>
          <w:szCs w:val="26"/>
          <w:lang w:val="en-US"/>
        </w:rPr>
        <w:tab/>
        <w:t>Cho phương trình</w:t>
      </w:r>
    </w:p>
    <w:p w14:paraId="793EAB58" w14:textId="524E0C7B" w:rsidR="00310727" w:rsidRPr="00B16C55" w:rsidRDefault="00310727" w:rsidP="00292C32">
      <w:pPr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ab/>
      </w:r>
      <w:r w:rsidRPr="00B16C55">
        <w:rPr>
          <w:rFonts w:cs="Times New Roman"/>
          <w:sz w:val="26"/>
          <w:szCs w:val="26"/>
          <w:lang w:val="en-US"/>
        </w:rPr>
        <w:tab/>
      </w:r>
      <w:r w:rsidRPr="00B16C55">
        <w:rPr>
          <w:rFonts w:cs="Times New Roman"/>
          <w:sz w:val="26"/>
          <w:szCs w:val="26"/>
          <w:lang w:val="en-US"/>
        </w:rPr>
        <w:tab/>
      </w:r>
      <w:r w:rsidRPr="00B16C55">
        <w:rPr>
          <w:rFonts w:cs="Times New Roman"/>
          <w:sz w:val="26"/>
          <w:szCs w:val="26"/>
          <w:lang w:val="en-US"/>
        </w:rPr>
        <w:tab/>
      </w:r>
      <w:bookmarkStart w:id="0" w:name="MTBlankEqn"/>
      <w:r w:rsidR="00292C32" w:rsidRPr="00B16C55">
        <w:rPr>
          <w:rFonts w:cs="Times New Roman"/>
          <w:position w:val="-10"/>
          <w:sz w:val="26"/>
          <w:szCs w:val="26"/>
        </w:rPr>
        <w:object w:dxaOrig="1280" w:dyaOrig="320" w14:anchorId="1E246A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6pt;height:15.9pt" o:ole="">
            <v:imagedata r:id="rId7" o:title=""/>
          </v:shape>
          <o:OLEObject Type="Embed" ProgID="Equation.DSMT4" ShapeID="_x0000_i1025" DrawAspect="Content" ObjectID="_1786023771" r:id="rId8"/>
        </w:object>
      </w:r>
      <w:bookmarkEnd w:id="0"/>
      <w:r w:rsidRPr="00B16C55">
        <w:rPr>
          <w:rFonts w:cs="Times New Roman"/>
          <w:sz w:val="26"/>
          <w:szCs w:val="26"/>
          <w:lang w:val="en-US"/>
        </w:rPr>
        <w:t xml:space="preserve">       (1)</w:t>
      </w:r>
    </w:p>
    <w:p w14:paraId="7440371E" w14:textId="30AC1AB8" w:rsidR="00310727" w:rsidRPr="00B16C55" w:rsidRDefault="00310727" w:rsidP="00292C32">
      <w:pPr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ab/>
      </w:r>
      <w:r w:rsidRPr="00B16C55">
        <w:rPr>
          <w:rFonts w:cs="Times New Roman"/>
          <w:sz w:val="26"/>
          <w:szCs w:val="26"/>
          <w:lang w:val="en-US"/>
        </w:rPr>
        <w:tab/>
      </w:r>
      <w:r w:rsidRPr="00B16C55">
        <w:rPr>
          <w:rFonts w:cs="Times New Roman"/>
          <w:sz w:val="26"/>
          <w:szCs w:val="26"/>
          <w:lang w:val="en-US"/>
        </w:rPr>
        <w:tab/>
      </w:r>
      <w:r w:rsidRPr="00B16C55">
        <w:rPr>
          <w:rFonts w:cs="Times New Roman"/>
          <w:sz w:val="26"/>
          <w:szCs w:val="26"/>
          <w:lang w:val="en-US"/>
        </w:rPr>
        <w:tab/>
        <w:t xml:space="preserve">  </w:t>
      </w:r>
      <w:r w:rsidR="00292C32" w:rsidRPr="00B16C55">
        <w:rPr>
          <w:rFonts w:cs="Times New Roman"/>
          <w:position w:val="-10"/>
          <w:sz w:val="26"/>
          <w:szCs w:val="26"/>
        </w:rPr>
        <w:object w:dxaOrig="1200" w:dyaOrig="320" w14:anchorId="27021C8D">
          <v:shape id="_x0000_i1026" type="#_x0000_t75" style="width:59.85pt;height:15.9pt" o:ole="">
            <v:imagedata r:id="rId9" o:title=""/>
          </v:shape>
          <o:OLEObject Type="Embed" ProgID="Equation.DSMT4" ShapeID="_x0000_i1026" DrawAspect="Content" ObjectID="_1786023772" r:id="rId10"/>
        </w:object>
      </w:r>
      <w:r w:rsidRPr="00B16C55">
        <w:rPr>
          <w:rFonts w:cs="Times New Roman"/>
          <w:sz w:val="26"/>
          <w:szCs w:val="26"/>
          <w:lang w:val="en-US"/>
        </w:rPr>
        <w:t xml:space="preserve">      (2)</w:t>
      </w:r>
    </w:p>
    <w:p w14:paraId="5E8F6651" w14:textId="1A1F7412" w:rsidR="00310727" w:rsidRPr="00B16C55" w:rsidRDefault="00310727" w:rsidP="00B16C55">
      <w:pPr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Trong các cặp số </w:t>
      </w:r>
      <w:r w:rsidR="00292C32" w:rsidRPr="00B16C55">
        <w:rPr>
          <w:rFonts w:cs="Times New Roman"/>
          <w:position w:val="-10"/>
          <w:sz w:val="26"/>
          <w:szCs w:val="26"/>
        </w:rPr>
        <w:object w:dxaOrig="3100" w:dyaOrig="320" w14:anchorId="5B1E05C1">
          <v:shape id="_x0000_i1027" type="#_x0000_t75" style="width:155.2pt;height:15.9pt" o:ole="">
            <v:imagedata r:id="rId11" o:title=""/>
          </v:shape>
          <o:OLEObject Type="Embed" ProgID="Equation.DSMT4" ShapeID="_x0000_i1027" DrawAspect="Content" ObjectID="_1786023773" r:id="rId12"/>
        </w:object>
      </w:r>
      <w:r w:rsidRPr="00B16C55">
        <w:rPr>
          <w:rFonts w:cs="Times New Roman"/>
          <w:sz w:val="26"/>
          <w:szCs w:val="26"/>
          <w:lang w:val="en-US"/>
        </w:rPr>
        <w:t xml:space="preserve"> và </w:t>
      </w:r>
      <w:r w:rsidR="00292C32" w:rsidRPr="00B16C55">
        <w:rPr>
          <w:rFonts w:cs="Times New Roman"/>
          <w:position w:val="-10"/>
          <w:sz w:val="26"/>
          <w:szCs w:val="26"/>
        </w:rPr>
        <w:object w:dxaOrig="820" w:dyaOrig="320" w14:anchorId="2C00C038">
          <v:shape id="_x0000_i1028" type="#_x0000_t75" style="width:41.15pt;height:15.9pt" o:ole="">
            <v:imagedata r:id="rId13" o:title=""/>
          </v:shape>
          <o:OLEObject Type="Embed" ProgID="Equation.DSMT4" ShapeID="_x0000_i1028" DrawAspect="Content" ObjectID="_1786023774" r:id="rId14"/>
        </w:object>
      </w:r>
      <w:r w:rsidRPr="00B16C55">
        <w:rPr>
          <w:rFonts w:cs="Times New Roman"/>
          <w:sz w:val="26"/>
          <w:szCs w:val="26"/>
          <w:lang w:val="en-US"/>
        </w:rPr>
        <w:t xml:space="preserve"> cặp số nào là </w:t>
      </w:r>
    </w:p>
    <w:p w14:paraId="3E552B56" w14:textId="32E6C3B4" w:rsidR="00310727" w:rsidRPr="00B16C55" w:rsidRDefault="00292C32" w:rsidP="00B16C55">
      <w:pPr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a) </w:t>
      </w:r>
      <w:r w:rsidR="00310727" w:rsidRPr="00B16C55">
        <w:rPr>
          <w:rFonts w:cs="Times New Roman"/>
          <w:sz w:val="26"/>
          <w:szCs w:val="26"/>
          <w:lang w:val="en-US"/>
        </w:rPr>
        <w:t>Nghiệm của phương trình (1)?</w:t>
      </w:r>
    </w:p>
    <w:p w14:paraId="646C4A06" w14:textId="276C6802" w:rsidR="00310727" w:rsidRPr="00B16C55" w:rsidRDefault="00292C32" w:rsidP="00B16C55">
      <w:pPr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b) </w:t>
      </w:r>
      <w:r w:rsidR="00310727" w:rsidRPr="00B16C55">
        <w:rPr>
          <w:rFonts w:cs="Times New Roman"/>
          <w:sz w:val="26"/>
          <w:szCs w:val="26"/>
          <w:lang w:val="en-US"/>
        </w:rPr>
        <w:t>Nghiệm của phương trình (2)?</w:t>
      </w:r>
    </w:p>
    <w:p w14:paraId="2960A278" w14:textId="015CF4FA" w:rsidR="00310727" w:rsidRPr="00B16C55" w:rsidRDefault="00292C32" w:rsidP="00B16C55">
      <w:pPr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c) </w:t>
      </w:r>
      <w:r w:rsidR="00310727" w:rsidRPr="00B16C55">
        <w:rPr>
          <w:rFonts w:cs="Times New Roman"/>
          <w:sz w:val="26"/>
          <w:szCs w:val="26"/>
          <w:lang w:val="en-US"/>
        </w:rPr>
        <w:t>Nghiệm của hệ gồm phương trình (1) và phương trình (2)?</w:t>
      </w:r>
    </w:p>
    <w:p w14:paraId="7B45AAB6" w14:textId="77777777" w:rsidR="00310727" w:rsidRPr="00B16C55" w:rsidRDefault="00310727" w:rsidP="00B16C55">
      <w:pPr>
        <w:ind w:left="709"/>
        <w:rPr>
          <w:rFonts w:cs="Times New Roman"/>
          <w:b/>
          <w:bCs/>
          <w:sz w:val="26"/>
          <w:szCs w:val="26"/>
          <w:lang w:val="en-US"/>
        </w:rPr>
      </w:pPr>
      <w:r w:rsidRPr="00B16C55">
        <w:rPr>
          <w:rFonts w:cs="Times New Roman"/>
          <w:b/>
          <w:bCs/>
          <w:sz w:val="26"/>
          <w:szCs w:val="26"/>
          <w:lang w:val="en-US"/>
        </w:rPr>
        <w:t>Lời giải:</w:t>
      </w:r>
    </w:p>
    <w:p w14:paraId="3AB2EF25" w14:textId="70B03A83" w:rsidR="00310727" w:rsidRPr="00B16C55" w:rsidRDefault="00292C32" w:rsidP="00B16C55">
      <w:pPr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a) </w:t>
      </w:r>
      <w:r w:rsidR="00310727" w:rsidRPr="00B16C55">
        <w:rPr>
          <w:rFonts w:cs="Times New Roman"/>
          <w:sz w:val="26"/>
          <w:szCs w:val="26"/>
          <w:lang w:val="en-US"/>
        </w:rPr>
        <w:t xml:space="preserve">Nghiệm của phương trình (1) là </w:t>
      </w:r>
      <w:r w:rsidRPr="00B16C55">
        <w:rPr>
          <w:rFonts w:cs="Times New Roman"/>
          <w:position w:val="-10"/>
          <w:sz w:val="26"/>
          <w:szCs w:val="26"/>
        </w:rPr>
        <w:object w:dxaOrig="639" w:dyaOrig="320" w14:anchorId="4A2D6F6E">
          <v:shape id="_x0000_i1029" type="#_x0000_t75" style="width:31.8pt;height:15.9pt" o:ole="">
            <v:imagedata r:id="rId15" o:title=""/>
          </v:shape>
          <o:OLEObject Type="Embed" ProgID="Equation.DSMT4" ShapeID="_x0000_i1029" DrawAspect="Content" ObjectID="_1786023775" r:id="rId16"/>
        </w:object>
      </w:r>
      <w:r w:rsidR="00310727" w:rsidRPr="00B16C55">
        <w:rPr>
          <w:rFonts w:cs="Times New Roman"/>
          <w:sz w:val="26"/>
          <w:szCs w:val="26"/>
          <w:lang w:val="en-US"/>
        </w:rPr>
        <w:t xml:space="preserve"> và </w:t>
      </w:r>
      <w:r w:rsidRPr="00B16C55">
        <w:rPr>
          <w:rFonts w:cs="Times New Roman"/>
          <w:position w:val="-10"/>
          <w:sz w:val="26"/>
          <w:szCs w:val="26"/>
        </w:rPr>
        <w:object w:dxaOrig="560" w:dyaOrig="320" w14:anchorId="55D9B6DB">
          <v:shape id="_x0000_i1030" type="#_x0000_t75" style="width:28.05pt;height:15.9pt" o:ole="">
            <v:imagedata r:id="rId17" o:title=""/>
          </v:shape>
          <o:OLEObject Type="Embed" ProgID="Equation.DSMT4" ShapeID="_x0000_i1030" DrawAspect="Content" ObjectID="_1786023776" r:id="rId18"/>
        </w:object>
      </w:r>
      <w:r w:rsidR="00310727" w:rsidRPr="00B16C55">
        <w:rPr>
          <w:rFonts w:cs="Times New Roman"/>
          <w:sz w:val="26"/>
          <w:szCs w:val="26"/>
          <w:lang w:val="en-US"/>
        </w:rPr>
        <w:t xml:space="preserve"> vì </w:t>
      </w:r>
      <w:r w:rsidRPr="00B16C55">
        <w:rPr>
          <w:rFonts w:cs="Times New Roman"/>
          <w:position w:val="-10"/>
          <w:sz w:val="26"/>
          <w:szCs w:val="26"/>
        </w:rPr>
        <w:object w:dxaOrig="1640" w:dyaOrig="320" w14:anchorId="2CCA7042">
          <v:shape id="_x0000_i1031" type="#_x0000_t75" style="width:82.3pt;height:15.9pt" o:ole="">
            <v:imagedata r:id="rId19" o:title=""/>
          </v:shape>
          <o:OLEObject Type="Embed" ProgID="Equation.DSMT4" ShapeID="_x0000_i1031" DrawAspect="Content" ObjectID="_1786023777" r:id="rId20"/>
        </w:object>
      </w:r>
      <w:r w:rsidR="00310727" w:rsidRPr="00B16C55">
        <w:rPr>
          <w:rFonts w:cs="Times New Roman"/>
          <w:sz w:val="26"/>
          <w:szCs w:val="26"/>
          <w:lang w:val="en-US"/>
        </w:rPr>
        <w:t xml:space="preserve"> và </w:t>
      </w:r>
      <w:r w:rsidRPr="00B16C55">
        <w:rPr>
          <w:rFonts w:cs="Times New Roman"/>
          <w:position w:val="-6"/>
          <w:sz w:val="26"/>
          <w:szCs w:val="26"/>
        </w:rPr>
        <w:object w:dxaOrig="1359" w:dyaOrig="279" w14:anchorId="06DEEFC9">
          <v:shape id="_x0000_i1032" type="#_x0000_t75" style="width:68.25pt;height:14.05pt" o:ole="">
            <v:imagedata r:id="rId21" o:title=""/>
          </v:shape>
          <o:OLEObject Type="Embed" ProgID="Equation.DSMT4" ShapeID="_x0000_i1032" DrawAspect="Content" ObjectID="_1786023778" r:id="rId22"/>
        </w:object>
      </w:r>
    </w:p>
    <w:p w14:paraId="16F9793B" w14:textId="77777777" w:rsidR="00292C32" w:rsidRPr="00B16C55" w:rsidRDefault="00292C32" w:rsidP="00B16C55">
      <w:pPr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b) </w:t>
      </w:r>
      <w:r w:rsidR="00310727" w:rsidRPr="00B16C55">
        <w:rPr>
          <w:rFonts w:cs="Times New Roman"/>
          <w:sz w:val="26"/>
          <w:szCs w:val="26"/>
          <w:lang w:val="en-US"/>
        </w:rPr>
        <w:t xml:space="preserve">Nghiệm của phương trình (2) là </w:t>
      </w:r>
      <w:r w:rsidRPr="00B16C55">
        <w:rPr>
          <w:rFonts w:cs="Times New Roman"/>
          <w:position w:val="-10"/>
          <w:sz w:val="26"/>
          <w:szCs w:val="26"/>
        </w:rPr>
        <w:object w:dxaOrig="639" w:dyaOrig="320" w14:anchorId="1D63EEF1">
          <v:shape id="_x0000_i1033" type="#_x0000_t75" style="width:31.8pt;height:15.9pt" o:ole="">
            <v:imagedata r:id="rId23" o:title=""/>
          </v:shape>
          <o:OLEObject Type="Embed" ProgID="Equation.DSMT4" ShapeID="_x0000_i1033" DrawAspect="Content" ObjectID="_1786023779" r:id="rId24"/>
        </w:object>
      </w:r>
      <w:r w:rsidR="00310727" w:rsidRPr="00B16C55">
        <w:rPr>
          <w:rFonts w:cs="Times New Roman"/>
          <w:sz w:val="26"/>
          <w:szCs w:val="26"/>
          <w:lang w:val="en-US"/>
        </w:rPr>
        <w:t xml:space="preserve"> và </w:t>
      </w:r>
      <w:r w:rsidRPr="00B16C55">
        <w:rPr>
          <w:rFonts w:cs="Times New Roman"/>
          <w:position w:val="-10"/>
          <w:sz w:val="26"/>
          <w:szCs w:val="26"/>
        </w:rPr>
        <w:object w:dxaOrig="1380" w:dyaOrig="320" w14:anchorId="6E8CE8D0">
          <v:shape id="_x0000_i1034" type="#_x0000_t75" style="width:69.2pt;height:15.9pt" o:ole="">
            <v:imagedata r:id="rId25" o:title=""/>
          </v:shape>
          <o:OLEObject Type="Embed" ProgID="Equation.DSMT4" ShapeID="_x0000_i1034" DrawAspect="Content" ObjectID="_1786023780" r:id="rId26"/>
        </w:object>
      </w:r>
      <w:r w:rsidR="00310727" w:rsidRPr="00B16C55">
        <w:rPr>
          <w:rFonts w:cs="Times New Roman"/>
          <w:sz w:val="26"/>
          <w:szCs w:val="26"/>
          <w:lang w:val="en-US"/>
        </w:rPr>
        <w:t xml:space="preserve"> </w:t>
      </w:r>
    </w:p>
    <w:p w14:paraId="7D8D2EFC" w14:textId="246377D9" w:rsidR="00310727" w:rsidRPr="00B16C55" w:rsidRDefault="00310727" w:rsidP="00B16C55">
      <w:pPr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vì </w:t>
      </w:r>
      <w:r w:rsidR="00292C32" w:rsidRPr="00B16C55">
        <w:rPr>
          <w:rFonts w:cs="Times New Roman"/>
          <w:position w:val="-10"/>
          <w:sz w:val="26"/>
          <w:szCs w:val="26"/>
        </w:rPr>
        <w:object w:dxaOrig="4580" w:dyaOrig="320" w14:anchorId="4C1414D1">
          <v:shape id="_x0000_i1035" type="#_x0000_t75" style="width:229.1pt;height:15.9pt" o:ole="">
            <v:imagedata r:id="rId27" o:title=""/>
          </v:shape>
          <o:OLEObject Type="Embed" ProgID="Equation.DSMT4" ShapeID="_x0000_i1035" DrawAspect="Content" ObjectID="_1786023781" r:id="rId28"/>
        </w:object>
      </w:r>
    </w:p>
    <w:p w14:paraId="2C5083DE" w14:textId="555C4E3A" w:rsidR="00310727" w:rsidRPr="00B16C55" w:rsidRDefault="00292C32" w:rsidP="00B16C55">
      <w:pPr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c) </w:t>
      </w:r>
      <w:r w:rsidR="00310727" w:rsidRPr="00B16C55">
        <w:rPr>
          <w:rFonts w:cs="Times New Roman"/>
          <w:sz w:val="26"/>
          <w:szCs w:val="26"/>
          <w:lang w:val="en-US"/>
        </w:rPr>
        <w:t xml:space="preserve">Nghiệm của hệ phương trình  (1) và phương trình (2) là </w:t>
      </w:r>
      <w:r w:rsidRPr="00B16C55">
        <w:rPr>
          <w:rFonts w:cs="Times New Roman"/>
          <w:position w:val="-10"/>
          <w:sz w:val="26"/>
          <w:szCs w:val="26"/>
        </w:rPr>
        <w:object w:dxaOrig="560" w:dyaOrig="320" w14:anchorId="2F41B09A">
          <v:shape id="_x0000_i1036" type="#_x0000_t75" style="width:28.05pt;height:15.9pt" o:ole="">
            <v:imagedata r:id="rId29" o:title=""/>
          </v:shape>
          <o:OLEObject Type="Embed" ProgID="Equation.DSMT4" ShapeID="_x0000_i1036" DrawAspect="Content" ObjectID="_1786023782" r:id="rId30"/>
        </w:object>
      </w:r>
    </w:p>
    <w:p w14:paraId="27DF9B1D" w14:textId="75DB4E0B" w:rsidR="00310727" w:rsidRPr="00B16C55" w:rsidRDefault="00310727" w:rsidP="00B16C55">
      <w:pPr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b/>
          <w:bCs/>
          <w:color w:val="0000FF"/>
          <w:sz w:val="26"/>
          <w:szCs w:val="26"/>
          <w:lang w:val="en-US"/>
        </w:rPr>
        <w:t>Bài 2:</w:t>
      </w:r>
      <w:r w:rsidRPr="00B16C55">
        <w:rPr>
          <w:rFonts w:cs="Times New Roman"/>
          <w:color w:val="0000FF"/>
          <w:sz w:val="26"/>
          <w:szCs w:val="26"/>
          <w:lang w:val="en-US"/>
        </w:rPr>
        <w:t xml:space="preserve"> </w:t>
      </w:r>
      <w:r w:rsidRPr="00B16C55">
        <w:rPr>
          <w:rFonts w:cs="Times New Roman"/>
          <w:sz w:val="26"/>
          <w:szCs w:val="26"/>
          <w:lang w:val="en-US"/>
        </w:rPr>
        <w:t xml:space="preserve">Giải hệ phương trình </w:t>
      </w:r>
      <w:r w:rsidR="00292C32" w:rsidRPr="00B16C55">
        <w:rPr>
          <w:rFonts w:cs="Times New Roman"/>
          <w:position w:val="-30"/>
          <w:sz w:val="26"/>
          <w:szCs w:val="26"/>
        </w:rPr>
        <w:object w:dxaOrig="1880" w:dyaOrig="720" w14:anchorId="067A722D">
          <v:shape id="_x0000_i1037" type="#_x0000_t75" style="width:93.5pt;height:36.45pt" o:ole="">
            <v:imagedata r:id="rId31" o:title=""/>
          </v:shape>
          <o:OLEObject Type="Embed" ProgID="Equation.DSMT4" ShapeID="_x0000_i1037" DrawAspect="Content" ObjectID="_1786023783" r:id="rId32"/>
        </w:object>
      </w:r>
    </w:p>
    <w:p w14:paraId="484E7B9B" w14:textId="77777777" w:rsidR="00310727" w:rsidRPr="00B16C55" w:rsidRDefault="00310727" w:rsidP="00B16C55">
      <w:pPr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b/>
          <w:bCs/>
          <w:sz w:val="26"/>
          <w:szCs w:val="26"/>
          <w:lang w:val="en-US"/>
        </w:rPr>
        <w:t xml:space="preserve">Lời giải: </w:t>
      </w:r>
    </w:p>
    <w:p w14:paraId="05E8BB82" w14:textId="4E91F06A" w:rsidR="00310727" w:rsidRPr="00B16C55" w:rsidRDefault="00310727" w:rsidP="00B16C55">
      <w:pPr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Nhân hai vế của phương trình với </w:t>
      </w:r>
      <w:r w:rsidR="00292C32" w:rsidRPr="00B16C55">
        <w:rPr>
          <w:rFonts w:cs="Times New Roman"/>
          <w:position w:val="-6"/>
          <w:sz w:val="26"/>
          <w:szCs w:val="26"/>
        </w:rPr>
        <w:object w:dxaOrig="279" w:dyaOrig="279" w14:anchorId="166D8C4D">
          <v:shape id="_x0000_i1038" type="#_x0000_t75" style="width:14.05pt;height:14.05pt" o:ole="">
            <v:imagedata r:id="rId33" o:title=""/>
          </v:shape>
          <o:OLEObject Type="Embed" ProgID="Equation.DSMT4" ShapeID="_x0000_i1038" DrawAspect="Content" ObjectID="_1786023784" r:id="rId34"/>
        </w:object>
      </w:r>
      <w:r w:rsidRPr="00B16C55">
        <w:rPr>
          <w:rFonts w:cs="Times New Roman"/>
          <w:sz w:val="26"/>
          <w:szCs w:val="26"/>
          <w:lang w:val="en-US"/>
        </w:rPr>
        <w:t xml:space="preserve"> ta được </w:t>
      </w:r>
      <w:r w:rsidR="00292C32" w:rsidRPr="00B16C55">
        <w:rPr>
          <w:rFonts w:cs="Times New Roman"/>
          <w:position w:val="-30"/>
          <w:sz w:val="26"/>
          <w:szCs w:val="26"/>
        </w:rPr>
        <w:object w:dxaOrig="2040" w:dyaOrig="720" w14:anchorId="1A450106">
          <v:shape id="_x0000_i1039" type="#_x0000_t75" style="width:101.9pt;height:36.45pt" o:ole="">
            <v:imagedata r:id="rId35" o:title=""/>
          </v:shape>
          <o:OLEObject Type="Embed" ProgID="Equation.DSMT4" ShapeID="_x0000_i1039" DrawAspect="Content" ObjectID="_1786023785" r:id="rId36"/>
        </w:object>
      </w:r>
    </w:p>
    <w:p w14:paraId="4C6E27AB" w14:textId="3972DEEA" w:rsidR="00310727" w:rsidRPr="00B16C55" w:rsidRDefault="00310727" w:rsidP="00B16C55">
      <w:pPr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Ta giải hệ (1). Nhân hai vế của phương trình thứ nhất với </w:t>
      </w:r>
      <w:r w:rsidR="00292C32" w:rsidRPr="00B16C55">
        <w:rPr>
          <w:rFonts w:cs="Times New Roman"/>
          <w:position w:val="-6"/>
          <w:sz w:val="26"/>
          <w:szCs w:val="26"/>
        </w:rPr>
        <w:object w:dxaOrig="180" w:dyaOrig="279" w14:anchorId="272D7344">
          <v:shape id="_x0000_i1040" type="#_x0000_t75" style="width:9.35pt;height:14.05pt" o:ole="">
            <v:imagedata r:id="rId37" o:title=""/>
          </v:shape>
          <o:OLEObject Type="Embed" ProgID="Equation.DSMT4" ShapeID="_x0000_i1040" DrawAspect="Content" ObjectID="_1786023786" r:id="rId38"/>
        </w:object>
      </w:r>
      <w:r w:rsidRPr="00B16C55">
        <w:rPr>
          <w:rFonts w:cs="Times New Roman"/>
          <w:sz w:val="26"/>
          <w:szCs w:val="26"/>
          <w:lang w:val="en-US"/>
        </w:rPr>
        <w:t xml:space="preserve"> và nhân hai vế của phương trình thứ hai với </w:t>
      </w:r>
      <w:r w:rsidR="00292C32" w:rsidRPr="00B16C55">
        <w:rPr>
          <w:rFonts w:cs="Times New Roman"/>
          <w:position w:val="-4"/>
          <w:sz w:val="26"/>
          <w:szCs w:val="26"/>
        </w:rPr>
        <w:object w:dxaOrig="200" w:dyaOrig="260" w14:anchorId="1312E2E7">
          <v:shape id="_x0000_i1041" type="#_x0000_t75" style="width:10.3pt;height:13.1pt" o:ole="">
            <v:imagedata r:id="rId39" o:title=""/>
          </v:shape>
          <o:OLEObject Type="Embed" ProgID="Equation.DSMT4" ShapeID="_x0000_i1041" DrawAspect="Content" ObjectID="_1786023787" r:id="rId40"/>
        </w:object>
      </w:r>
      <w:r w:rsidRPr="00B16C55">
        <w:rPr>
          <w:rFonts w:cs="Times New Roman"/>
          <w:sz w:val="26"/>
          <w:szCs w:val="26"/>
          <w:lang w:val="en-US"/>
        </w:rPr>
        <w:t xml:space="preserve"> ta được hệ  </w:t>
      </w:r>
    </w:p>
    <w:p w14:paraId="38F4A2DD" w14:textId="2C40F874" w:rsidR="00310727" w:rsidRPr="00B16C55" w:rsidRDefault="00310727" w:rsidP="00B16C55">
      <w:pPr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ab/>
      </w:r>
      <w:r w:rsidRPr="00B16C55">
        <w:rPr>
          <w:rFonts w:cs="Times New Roman"/>
          <w:sz w:val="26"/>
          <w:szCs w:val="26"/>
          <w:lang w:val="en-US"/>
        </w:rPr>
        <w:tab/>
      </w:r>
      <w:r w:rsidRPr="00B16C55">
        <w:rPr>
          <w:rFonts w:cs="Times New Roman"/>
          <w:sz w:val="26"/>
          <w:szCs w:val="26"/>
          <w:lang w:val="en-US"/>
        </w:rPr>
        <w:tab/>
      </w:r>
      <w:r w:rsidRPr="00B16C55">
        <w:rPr>
          <w:rFonts w:cs="Times New Roman"/>
          <w:sz w:val="26"/>
          <w:szCs w:val="26"/>
          <w:lang w:val="en-US"/>
        </w:rPr>
        <w:tab/>
      </w:r>
      <w:r w:rsidRPr="00B16C55">
        <w:rPr>
          <w:rFonts w:cs="Times New Roman"/>
          <w:sz w:val="26"/>
          <w:szCs w:val="26"/>
          <w:lang w:val="en-US"/>
        </w:rPr>
        <w:tab/>
      </w:r>
      <w:r w:rsidRPr="00B16C55">
        <w:rPr>
          <w:rFonts w:cs="Times New Roman"/>
          <w:sz w:val="26"/>
          <w:szCs w:val="26"/>
          <w:lang w:val="en-US"/>
        </w:rPr>
        <w:tab/>
      </w:r>
      <w:r w:rsidR="00292C32" w:rsidRPr="00B16C55">
        <w:rPr>
          <w:rFonts w:cs="Times New Roman"/>
          <w:sz w:val="26"/>
          <w:szCs w:val="26"/>
          <w:lang w:val="en-US"/>
        </w:rPr>
        <w:t xml:space="preserve">      </w:t>
      </w:r>
      <w:r w:rsidR="00292C32" w:rsidRPr="00B16C55">
        <w:rPr>
          <w:rFonts w:cs="Times New Roman"/>
          <w:position w:val="-30"/>
          <w:sz w:val="26"/>
          <w:szCs w:val="26"/>
        </w:rPr>
        <w:object w:dxaOrig="2360" w:dyaOrig="720" w14:anchorId="1A41477B">
          <v:shape id="_x0000_i1042" type="#_x0000_t75" style="width:117.8pt;height:36.45pt" o:ole="">
            <v:imagedata r:id="rId41" o:title=""/>
          </v:shape>
          <o:OLEObject Type="Embed" ProgID="Equation.DSMT4" ShapeID="_x0000_i1042" DrawAspect="Content" ObjectID="_1786023788" r:id="rId42"/>
        </w:object>
      </w:r>
    </w:p>
    <w:p w14:paraId="1C18C6AA" w14:textId="32BDF552" w:rsidR="00310727" w:rsidRPr="00B16C55" w:rsidRDefault="00310727" w:rsidP="00B16C55">
      <w:pPr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Cộng từng vế của hai phương trình của hệ (2) ta được </w:t>
      </w:r>
      <w:r w:rsidR="00292C32" w:rsidRPr="00B16C55">
        <w:rPr>
          <w:rFonts w:cs="Times New Roman"/>
          <w:position w:val="-6"/>
          <w:sz w:val="26"/>
          <w:szCs w:val="26"/>
        </w:rPr>
        <w:object w:dxaOrig="920" w:dyaOrig="279" w14:anchorId="6BD8A83F">
          <v:shape id="_x0000_i1043" type="#_x0000_t75" style="width:45.8pt;height:14.05pt" o:ole="">
            <v:imagedata r:id="rId43" o:title=""/>
          </v:shape>
          <o:OLEObject Type="Embed" ProgID="Equation.DSMT4" ShapeID="_x0000_i1043" DrawAspect="Content" ObjectID="_1786023789" r:id="rId44"/>
        </w:object>
      </w:r>
      <w:r w:rsidRPr="00B16C55">
        <w:rPr>
          <w:rFonts w:cs="Times New Roman"/>
          <w:sz w:val="26"/>
          <w:szCs w:val="26"/>
          <w:lang w:val="en-US"/>
        </w:rPr>
        <w:t xml:space="preserve">, suy ra </w:t>
      </w:r>
      <w:r w:rsidR="00292C32" w:rsidRPr="00B16C55">
        <w:rPr>
          <w:rFonts w:cs="Times New Roman"/>
          <w:position w:val="-6"/>
          <w:sz w:val="26"/>
          <w:szCs w:val="26"/>
        </w:rPr>
        <w:object w:dxaOrig="560" w:dyaOrig="279" w14:anchorId="74FE435B">
          <v:shape id="_x0000_i1044" type="#_x0000_t75" style="width:28.05pt;height:14.05pt" o:ole="">
            <v:imagedata r:id="rId45" o:title=""/>
          </v:shape>
          <o:OLEObject Type="Embed" ProgID="Equation.DSMT4" ShapeID="_x0000_i1044" DrawAspect="Content" ObjectID="_1786023790" r:id="rId46"/>
        </w:object>
      </w:r>
    </w:p>
    <w:p w14:paraId="7D8A1B15" w14:textId="1BD918BC" w:rsidR="00310727" w:rsidRPr="00B16C55" w:rsidRDefault="00310727" w:rsidP="00B16C55">
      <w:pPr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Thế </w:t>
      </w:r>
      <w:r w:rsidR="00292C32" w:rsidRPr="00B16C55">
        <w:rPr>
          <w:rFonts w:cs="Times New Roman"/>
          <w:position w:val="-6"/>
          <w:sz w:val="26"/>
          <w:szCs w:val="26"/>
        </w:rPr>
        <w:object w:dxaOrig="560" w:dyaOrig="279" w14:anchorId="1D65AC71">
          <v:shape id="_x0000_i1045" type="#_x0000_t75" style="width:28.05pt;height:14.05pt" o:ole="">
            <v:imagedata r:id="rId45" o:title=""/>
          </v:shape>
          <o:OLEObject Type="Embed" ProgID="Equation.DSMT4" ShapeID="_x0000_i1045" DrawAspect="Content" ObjectID="_1786023791" r:id="rId47"/>
        </w:object>
      </w:r>
      <w:r w:rsidRPr="00B16C55">
        <w:rPr>
          <w:rFonts w:cs="Times New Roman"/>
          <w:sz w:val="26"/>
          <w:szCs w:val="26"/>
          <w:lang w:val="en-US"/>
        </w:rPr>
        <w:t xml:space="preserve"> vào phương trình thứ nhất của (1), ta được </w:t>
      </w:r>
      <w:r w:rsidR="00292C32" w:rsidRPr="00B16C55">
        <w:rPr>
          <w:rFonts w:cs="Times New Roman"/>
          <w:position w:val="-10"/>
          <w:sz w:val="26"/>
          <w:szCs w:val="26"/>
        </w:rPr>
        <w:object w:dxaOrig="1200" w:dyaOrig="320" w14:anchorId="7C55F4A6">
          <v:shape id="_x0000_i1046" type="#_x0000_t75" style="width:59.85pt;height:15.9pt" o:ole="">
            <v:imagedata r:id="rId48" o:title=""/>
          </v:shape>
          <o:OLEObject Type="Embed" ProgID="Equation.DSMT4" ShapeID="_x0000_i1046" DrawAspect="Content" ObjectID="_1786023792" r:id="rId49"/>
        </w:object>
      </w:r>
      <w:r w:rsidRPr="00B16C55">
        <w:rPr>
          <w:rFonts w:cs="Times New Roman"/>
          <w:sz w:val="26"/>
          <w:szCs w:val="26"/>
          <w:lang w:val="en-US"/>
        </w:rPr>
        <w:t xml:space="preserve"> hay </w:t>
      </w:r>
      <w:r w:rsidR="00292C32" w:rsidRPr="00B16C55">
        <w:rPr>
          <w:rFonts w:cs="Times New Roman"/>
          <w:position w:val="-10"/>
          <w:sz w:val="26"/>
          <w:szCs w:val="26"/>
        </w:rPr>
        <w:object w:dxaOrig="820" w:dyaOrig="320" w14:anchorId="24E551A2">
          <v:shape id="_x0000_i1047" type="#_x0000_t75" style="width:41.15pt;height:15.9pt" o:ole="">
            <v:imagedata r:id="rId50" o:title=""/>
          </v:shape>
          <o:OLEObject Type="Embed" ProgID="Equation.DSMT4" ShapeID="_x0000_i1047" DrawAspect="Content" ObjectID="_1786023793" r:id="rId51"/>
        </w:object>
      </w:r>
      <w:r w:rsidRPr="00B16C55">
        <w:rPr>
          <w:rFonts w:cs="Times New Roman"/>
          <w:sz w:val="26"/>
          <w:szCs w:val="26"/>
          <w:lang w:val="en-US"/>
        </w:rPr>
        <w:t xml:space="preserve">, suy ra </w:t>
      </w:r>
      <w:r w:rsidR="00292C32" w:rsidRPr="00B16C55">
        <w:rPr>
          <w:rFonts w:cs="Times New Roman"/>
          <w:position w:val="-10"/>
          <w:sz w:val="26"/>
          <w:szCs w:val="26"/>
        </w:rPr>
        <w:object w:dxaOrig="680" w:dyaOrig="320" w14:anchorId="27070276">
          <v:shape id="_x0000_i1048" type="#_x0000_t75" style="width:34.6pt;height:15.9pt" o:ole="">
            <v:imagedata r:id="rId52" o:title=""/>
          </v:shape>
          <o:OLEObject Type="Embed" ProgID="Equation.DSMT4" ShapeID="_x0000_i1048" DrawAspect="Content" ObjectID="_1786023794" r:id="rId53"/>
        </w:object>
      </w:r>
    </w:p>
    <w:p w14:paraId="363DDEBA" w14:textId="79521E32" w:rsidR="00310727" w:rsidRPr="00B16C55" w:rsidRDefault="00310727" w:rsidP="00B16C55">
      <w:pPr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Vậy hệ phương trình đã có nghiệm là: </w:t>
      </w:r>
      <w:r w:rsidR="00292C32" w:rsidRPr="00B16C55">
        <w:rPr>
          <w:rFonts w:cs="Times New Roman"/>
          <w:position w:val="-10"/>
          <w:sz w:val="26"/>
          <w:szCs w:val="26"/>
        </w:rPr>
        <w:object w:dxaOrig="680" w:dyaOrig="320" w14:anchorId="3D4663AB">
          <v:shape id="_x0000_i1049" type="#_x0000_t75" style="width:34.6pt;height:15.9pt" o:ole="">
            <v:imagedata r:id="rId54" o:title=""/>
          </v:shape>
          <o:OLEObject Type="Embed" ProgID="Equation.DSMT4" ShapeID="_x0000_i1049" DrawAspect="Content" ObjectID="_1786023795" r:id="rId55"/>
        </w:object>
      </w:r>
    </w:p>
    <w:p w14:paraId="7E966733" w14:textId="77777777" w:rsidR="00310727" w:rsidRPr="00B16C55" w:rsidRDefault="00310727" w:rsidP="00B16C55">
      <w:pPr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b/>
          <w:bCs/>
          <w:color w:val="0000FF"/>
          <w:sz w:val="26"/>
          <w:szCs w:val="26"/>
          <w:lang w:val="en-US"/>
        </w:rPr>
        <w:t>Bài 3:</w:t>
      </w:r>
      <w:r w:rsidRPr="00B16C55">
        <w:rPr>
          <w:rFonts w:cs="Times New Roman"/>
          <w:color w:val="0000FF"/>
          <w:sz w:val="26"/>
          <w:szCs w:val="26"/>
          <w:lang w:val="en-US"/>
        </w:rPr>
        <w:t xml:space="preserve"> </w:t>
      </w:r>
      <w:r w:rsidRPr="00B16C55">
        <w:rPr>
          <w:rFonts w:cs="Times New Roman"/>
          <w:sz w:val="26"/>
          <w:szCs w:val="26"/>
          <w:lang w:val="en-US"/>
        </w:rPr>
        <w:t xml:space="preserve">Giải các hệ phương trình sau bằng phương pháp thế </w:t>
      </w:r>
    </w:p>
    <w:p w14:paraId="193A5EE7" w14:textId="1C89EFA8" w:rsidR="00292C32" w:rsidRPr="00B16C55" w:rsidRDefault="00292C32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a) </w:t>
      </w:r>
      <w:r w:rsidRPr="00B16C55">
        <w:rPr>
          <w:rFonts w:cs="Times New Roman"/>
          <w:position w:val="-30"/>
          <w:sz w:val="26"/>
          <w:szCs w:val="26"/>
        </w:rPr>
        <w:object w:dxaOrig="1260" w:dyaOrig="720" w14:anchorId="679255CE">
          <v:shape id="_x0000_i1050" type="#_x0000_t75" style="width:62.65pt;height:36.45pt" o:ole="">
            <v:imagedata r:id="rId56" o:title=""/>
          </v:shape>
          <o:OLEObject Type="Embed" ProgID="Equation.DSMT4" ShapeID="_x0000_i1050" DrawAspect="Content" ObjectID="_1786023796" r:id="rId57"/>
        </w:object>
      </w:r>
      <w:r w:rsidR="00310727" w:rsidRPr="00B16C55">
        <w:rPr>
          <w:rFonts w:cs="Times New Roman"/>
          <w:sz w:val="26"/>
          <w:szCs w:val="26"/>
          <w:lang w:val="en-US"/>
        </w:rPr>
        <w:tab/>
      </w:r>
      <w:r w:rsidR="00310727" w:rsidRPr="00B16C55">
        <w:rPr>
          <w:rFonts w:cs="Times New Roman"/>
          <w:sz w:val="26"/>
          <w:szCs w:val="26"/>
          <w:lang w:val="en-US"/>
        </w:rPr>
        <w:tab/>
      </w:r>
      <w:r w:rsidR="00310727" w:rsidRPr="00B16C55">
        <w:rPr>
          <w:rFonts w:cs="Times New Roman"/>
          <w:sz w:val="26"/>
          <w:szCs w:val="26"/>
          <w:lang w:val="en-US"/>
        </w:rPr>
        <w:tab/>
      </w:r>
      <w:r w:rsidR="00B16C55">
        <w:rPr>
          <w:rFonts w:cs="Times New Roman"/>
          <w:sz w:val="26"/>
          <w:szCs w:val="26"/>
          <w:lang w:val="en-US"/>
        </w:rPr>
        <w:tab/>
      </w:r>
      <w:r w:rsidR="00B16C55">
        <w:rPr>
          <w:rFonts w:cs="Times New Roman"/>
          <w:sz w:val="26"/>
          <w:szCs w:val="26"/>
          <w:lang w:val="en-US"/>
        </w:rPr>
        <w:tab/>
      </w:r>
      <w:r w:rsidR="00310727" w:rsidRPr="00B16C55">
        <w:rPr>
          <w:rFonts w:cs="Times New Roman"/>
          <w:sz w:val="26"/>
          <w:szCs w:val="26"/>
          <w:lang w:val="en-US"/>
        </w:rPr>
        <w:t xml:space="preserve">b)  </w:t>
      </w:r>
      <w:r w:rsidRPr="00B16C55">
        <w:rPr>
          <w:rFonts w:cs="Times New Roman"/>
          <w:position w:val="-30"/>
          <w:sz w:val="26"/>
          <w:szCs w:val="26"/>
        </w:rPr>
        <w:object w:dxaOrig="1860" w:dyaOrig="720" w14:anchorId="6C35978A">
          <v:shape id="_x0000_i1051" type="#_x0000_t75" style="width:92.55pt;height:36.45pt" o:ole="">
            <v:imagedata r:id="rId58" o:title=""/>
          </v:shape>
          <o:OLEObject Type="Embed" ProgID="Equation.DSMT4" ShapeID="_x0000_i1051" DrawAspect="Content" ObjectID="_1786023797" r:id="rId59"/>
        </w:object>
      </w:r>
      <w:r w:rsidR="00310727" w:rsidRPr="00B16C55">
        <w:rPr>
          <w:rFonts w:cs="Times New Roman"/>
          <w:sz w:val="26"/>
          <w:szCs w:val="26"/>
          <w:lang w:val="en-US"/>
        </w:rPr>
        <w:tab/>
      </w:r>
      <w:r w:rsidR="00310727" w:rsidRPr="00B16C55">
        <w:rPr>
          <w:rFonts w:cs="Times New Roman"/>
          <w:sz w:val="26"/>
          <w:szCs w:val="26"/>
          <w:lang w:val="en-US"/>
        </w:rPr>
        <w:tab/>
      </w:r>
    </w:p>
    <w:p w14:paraId="6B02035D" w14:textId="4462B158" w:rsidR="00310727" w:rsidRPr="00B16C55" w:rsidRDefault="00310727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c) </w:t>
      </w:r>
      <w:r w:rsidR="00292C32" w:rsidRPr="00B16C55">
        <w:rPr>
          <w:rFonts w:cs="Times New Roman"/>
          <w:position w:val="-30"/>
          <w:sz w:val="26"/>
          <w:szCs w:val="26"/>
        </w:rPr>
        <w:object w:dxaOrig="1380" w:dyaOrig="720" w14:anchorId="5B710329">
          <v:shape id="_x0000_i1052" type="#_x0000_t75" style="width:69.2pt;height:36.45pt" o:ole="">
            <v:imagedata r:id="rId60" o:title=""/>
          </v:shape>
          <o:OLEObject Type="Embed" ProgID="Equation.DSMT4" ShapeID="_x0000_i1052" DrawAspect="Content" ObjectID="_1786023798" r:id="rId61"/>
        </w:object>
      </w:r>
    </w:p>
    <w:p w14:paraId="47480018" w14:textId="77777777" w:rsidR="00310727" w:rsidRPr="00B16C55" w:rsidRDefault="00310727" w:rsidP="00B16C55">
      <w:pPr>
        <w:ind w:left="709"/>
        <w:rPr>
          <w:rFonts w:cs="Times New Roman"/>
          <w:b/>
          <w:bCs/>
          <w:sz w:val="26"/>
          <w:szCs w:val="26"/>
          <w:lang w:val="en-US"/>
        </w:rPr>
      </w:pPr>
      <w:r w:rsidRPr="00B16C55">
        <w:rPr>
          <w:rFonts w:cs="Times New Roman"/>
          <w:b/>
          <w:bCs/>
          <w:sz w:val="26"/>
          <w:szCs w:val="26"/>
          <w:lang w:val="en-US"/>
        </w:rPr>
        <w:t>Lời giải:</w:t>
      </w:r>
    </w:p>
    <w:p w14:paraId="3038758E" w14:textId="6E989C53" w:rsidR="00310727" w:rsidRPr="00B16C55" w:rsidRDefault="00292C32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lastRenderedPageBreak/>
        <w:t xml:space="preserve">a) </w:t>
      </w:r>
      <w:r w:rsidR="00310727" w:rsidRPr="00B16C55">
        <w:rPr>
          <w:rFonts w:cs="Times New Roman"/>
          <w:sz w:val="26"/>
          <w:szCs w:val="26"/>
          <w:lang w:val="en-US"/>
        </w:rPr>
        <w:t xml:space="preserve">Từ phương trình thứ nhất ta có </w:t>
      </w:r>
      <w:r w:rsidRPr="00B16C55">
        <w:rPr>
          <w:rFonts w:cs="Times New Roman"/>
          <w:position w:val="-10"/>
          <w:sz w:val="26"/>
          <w:szCs w:val="26"/>
        </w:rPr>
        <w:object w:dxaOrig="980" w:dyaOrig="320" w14:anchorId="7F9E88A4">
          <v:shape id="_x0000_i1053" type="#_x0000_t75" style="width:49.55pt;height:15.9pt" o:ole="">
            <v:imagedata r:id="rId62" o:title=""/>
          </v:shape>
          <o:OLEObject Type="Embed" ProgID="Equation.DSMT4" ShapeID="_x0000_i1053" DrawAspect="Content" ObjectID="_1786023799" r:id="rId63"/>
        </w:object>
      </w:r>
      <w:r w:rsidR="00310727" w:rsidRPr="00B16C55">
        <w:rPr>
          <w:rFonts w:cs="Times New Roman"/>
          <w:sz w:val="26"/>
          <w:szCs w:val="26"/>
          <w:lang w:val="en-US"/>
        </w:rPr>
        <w:t xml:space="preserve">. Thế vào phương trình thứ hai, ta được </w:t>
      </w:r>
      <w:r w:rsidRPr="00B16C55">
        <w:rPr>
          <w:rFonts w:cs="Times New Roman"/>
          <w:position w:val="-10"/>
          <w:sz w:val="26"/>
          <w:szCs w:val="26"/>
        </w:rPr>
        <w:object w:dxaOrig="1700" w:dyaOrig="320" w14:anchorId="1A8F7A1F">
          <v:shape id="_x0000_i1054" type="#_x0000_t75" style="width:85.1pt;height:15.9pt" o:ole="">
            <v:imagedata r:id="rId64" o:title=""/>
          </v:shape>
          <o:OLEObject Type="Embed" ProgID="Equation.DSMT4" ShapeID="_x0000_i1054" DrawAspect="Content" ObjectID="_1786023800" r:id="rId65"/>
        </w:object>
      </w:r>
      <w:r w:rsidR="00310727" w:rsidRPr="00B16C55">
        <w:rPr>
          <w:rFonts w:cs="Times New Roman"/>
          <w:sz w:val="26"/>
          <w:szCs w:val="26"/>
          <w:lang w:val="en-US"/>
        </w:rPr>
        <w:t xml:space="preserve"> hay </w:t>
      </w:r>
      <w:r w:rsidRPr="00B16C55">
        <w:rPr>
          <w:rFonts w:cs="Times New Roman"/>
          <w:position w:val="-6"/>
          <w:sz w:val="26"/>
          <w:szCs w:val="26"/>
        </w:rPr>
        <w:object w:dxaOrig="1260" w:dyaOrig="279" w14:anchorId="5CD39B2F">
          <v:shape id="_x0000_i1055" type="#_x0000_t75" style="width:62.65pt;height:14.05pt" o:ole="">
            <v:imagedata r:id="rId66" o:title=""/>
          </v:shape>
          <o:OLEObject Type="Embed" ProgID="Equation.DSMT4" ShapeID="_x0000_i1055" DrawAspect="Content" ObjectID="_1786023801" r:id="rId67"/>
        </w:object>
      </w:r>
      <w:r w:rsidR="00310727" w:rsidRPr="00B16C55">
        <w:rPr>
          <w:rFonts w:cs="Times New Roman"/>
          <w:sz w:val="26"/>
          <w:szCs w:val="26"/>
          <w:lang w:val="en-US"/>
        </w:rPr>
        <w:t xml:space="preserve">, suy ra </w:t>
      </w:r>
      <w:r w:rsidRPr="00B16C55">
        <w:rPr>
          <w:rFonts w:cs="Times New Roman"/>
          <w:position w:val="-6"/>
          <w:sz w:val="26"/>
          <w:szCs w:val="26"/>
        </w:rPr>
        <w:object w:dxaOrig="520" w:dyaOrig="279" w14:anchorId="6D8EF855">
          <v:shape id="_x0000_i1056" type="#_x0000_t75" style="width:26.2pt;height:14.05pt" o:ole="">
            <v:imagedata r:id="rId68" o:title=""/>
          </v:shape>
          <o:OLEObject Type="Embed" ProgID="Equation.DSMT4" ShapeID="_x0000_i1056" DrawAspect="Content" ObjectID="_1786023802" r:id="rId69"/>
        </w:object>
      </w:r>
    </w:p>
    <w:p w14:paraId="0102A474" w14:textId="01966B01" w:rsidR="00310727" w:rsidRPr="00B16C55" w:rsidRDefault="00310727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Từ đó </w:t>
      </w:r>
      <w:r w:rsidR="00292C32" w:rsidRPr="00B16C55">
        <w:rPr>
          <w:rFonts w:cs="Times New Roman"/>
          <w:position w:val="-10"/>
          <w:sz w:val="26"/>
          <w:szCs w:val="26"/>
        </w:rPr>
        <w:object w:dxaOrig="1340" w:dyaOrig="320" w14:anchorId="0CD46E84">
          <v:shape id="_x0000_i1057" type="#_x0000_t75" style="width:67.3pt;height:15.9pt" o:ole="">
            <v:imagedata r:id="rId70" o:title=""/>
          </v:shape>
          <o:OLEObject Type="Embed" ProgID="Equation.DSMT4" ShapeID="_x0000_i1057" DrawAspect="Content" ObjectID="_1786023803" r:id="rId71"/>
        </w:object>
      </w:r>
      <w:r w:rsidRPr="00B16C55">
        <w:rPr>
          <w:rFonts w:cs="Times New Roman"/>
          <w:sz w:val="26"/>
          <w:szCs w:val="26"/>
          <w:lang w:val="en-US"/>
        </w:rPr>
        <w:t xml:space="preserve">. Vậy hệ phương trình có nghiệm là </w:t>
      </w:r>
      <w:r w:rsidR="00292C32" w:rsidRPr="00B16C55">
        <w:rPr>
          <w:rFonts w:cs="Times New Roman"/>
          <w:position w:val="-10"/>
          <w:sz w:val="26"/>
          <w:szCs w:val="26"/>
        </w:rPr>
        <w:object w:dxaOrig="480" w:dyaOrig="320" w14:anchorId="24B1915E">
          <v:shape id="_x0000_i1058" type="#_x0000_t75" style="width:24.3pt;height:15.9pt" o:ole="">
            <v:imagedata r:id="rId72" o:title=""/>
          </v:shape>
          <o:OLEObject Type="Embed" ProgID="Equation.DSMT4" ShapeID="_x0000_i1058" DrawAspect="Content" ObjectID="_1786023804" r:id="rId73"/>
        </w:object>
      </w:r>
    </w:p>
    <w:p w14:paraId="5D6B9DC7" w14:textId="5BA52C29" w:rsidR="00310727" w:rsidRPr="00B16C55" w:rsidRDefault="00292C32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b) </w:t>
      </w:r>
      <w:r w:rsidR="00310727" w:rsidRPr="00B16C55">
        <w:rPr>
          <w:rFonts w:cs="Times New Roman"/>
          <w:sz w:val="26"/>
          <w:szCs w:val="26"/>
          <w:lang w:val="en-US"/>
        </w:rPr>
        <w:t xml:space="preserve">Từ phương trình thứ nhất ta có </w:t>
      </w:r>
      <w:r w:rsidRPr="00B16C55">
        <w:rPr>
          <w:rFonts w:cs="Times New Roman"/>
          <w:position w:val="-10"/>
          <w:sz w:val="26"/>
          <w:szCs w:val="26"/>
        </w:rPr>
        <w:object w:dxaOrig="1359" w:dyaOrig="320" w14:anchorId="02A8C03B">
          <v:shape id="_x0000_i1059" type="#_x0000_t75" style="width:68.25pt;height:15.9pt" o:ole="">
            <v:imagedata r:id="rId74" o:title=""/>
          </v:shape>
          <o:OLEObject Type="Embed" ProgID="Equation.DSMT4" ShapeID="_x0000_i1059" DrawAspect="Content" ObjectID="_1786023805" r:id="rId75"/>
        </w:object>
      </w:r>
    </w:p>
    <w:p w14:paraId="0490B882" w14:textId="7AA764D7" w:rsidR="00310727" w:rsidRPr="00B16C55" w:rsidRDefault="00310727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Thế vào phương trình thứ hai, ta được </w:t>
      </w:r>
      <w:r w:rsidR="00292C32" w:rsidRPr="00B16C55">
        <w:rPr>
          <w:rFonts w:cs="Times New Roman"/>
          <w:position w:val="-10"/>
          <w:sz w:val="26"/>
          <w:szCs w:val="26"/>
        </w:rPr>
        <w:object w:dxaOrig="2100" w:dyaOrig="320" w14:anchorId="6D66182C">
          <v:shape id="_x0000_i1060" type="#_x0000_t75" style="width:104.75pt;height:15.9pt" o:ole="">
            <v:imagedata r:id="rId76" o:title=""/>
          </v:shape>
          <o:OLEObject Type="Embed" ProgID="Equation.DSMT4" ShapeID="_x0000_i1060" DrawAspect="Content" ObjectID="_1786023806" r:id="rId77"/>
        </w:object>
      </w:r>
      <w:r w:rsidRPr="00B16C55">
        <w:rPr>
          <w:rFonts w:cs="Times New Roman"/>
          <w:sz w:val="26"/>
          <w:szCs w:val="26"/>
          <w:lang w:val="en-US"/>
        </w:rPr>
        <w:t xml:space="preserve"> hay </w:t>
      </w:r>
      <w:r w:rsidR="00292C32" w:rsidRPr="00B16C55">
        <w:rPr>
          <w:rFonts w:cs="Times New Roman"/>
          <w:position w:val="-10"/>
          <w:sz w:val="26"/>
          <w:szCs w:val="26"/>
        </w:rPr>
        <w:object w:dxaOrig="1500" w:dyaOrig="320" w14:anchorId="4CF9BAA7">
          <v:shape id="_x0000_i1061" type="#_x0000_t75" style="width:74.8pt;height:15.9pt" o:ole="">
            <v:imagedata r:id="rId78" o:title=""/>
          </v:shape>
          <o:OLEObject Type="Embed" ProgID="Equation.DSMT4" ShapeID="_x0000_i1061" DrawAspect="Content" ObjectID="_1786023807" r:id="rId79"/>
        </w:object>
      </w:r>
    </w:p>
    <w:p w14:paraId="3F0310AB" w14:textId="558895EB" w:rsidR="00310727" w:rsidRPr="00B16C55" w:rsidRDefault="00310727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Ta thấy mọi giá trị của </w:t>
      </w:r>
      <w:r w:rsidR="00292C32" w:rsidRPr="00B16C55">
        <w:rPr>
          <w:rFonts w:cs="Times New Roman"/>
          <w:position w:val="-10"/>
          <w:sz w:val="26"/>
          <w:szCs w:val="26"/>
        </w:rPr>
        <w:object w:dxaOrig="220" w:dyaOrig="260" w14:anchorId="1C0F39E7">
          <v:shape id="_x0000_i1062" type="#_x0000_t75" style="width:11.2pt;height:13.1pt" o:ole="">
            <v:imagedata r:id="rId80" o:title=""/>
          </v:shape>
          <o:OLEObject Type="Embed" ProgID="Equation.DSMT4" ShapeID="_x0000_i1062" DrawAspect="Content" ObjectID="_1786023808" r:id="rId81"/>
        </w:object>
      </w:r>
      <w:r w:rsidRPr="00B16C55">
        <w:rPr>
          <w:rFonts w:cs="Times New Roman"/>
          <w:sz w:val="26"/>
          <w:szCs w:val="26"/>
          <w:lang w:val="en-US"/>
        </w:rPr>
        <w:t xml:space="preserve"> đều thỏa mãn (2)</w:t>
      </w:r>
    </w:p>
    <w:p w14:paraId="73A347DC" w14:textId="255AA85F" w:rsidR="00310727" w:rsidRPr="00B16C55" w:rsidRDefault="00310727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Với giá tri tùy ý của </w:t>
      </w:r>
      <w:r w:rsidR="00292C32" w:rsidRPr="00B16C55">
        <w:rPr>
          <w:rFonts w:cs="Times New Roman"/>
          <w:position w:val="-10"/>
          <w:sz w:val="26"/>
          <w:szCs w:val="26"/>
        </w:rPr>
        <w:object w:dxaOrig="220" w:dyaOrig="260" w14:anchorId="4A406574">
          <v:shape id="_x0000_i1063" type="#_x0000_t75" style="width:11.2pt;height:13.1pt" o:ole="">
            <v:imagedata r:id="rId82" o:title=""/>
          </v:shape>
          <o:OLEObject Type="Embed" ProgID="Equation.DSMT4" ShapeID="_x0000_i1063" DrawAspect="Content" ObjectID="_1786023809" r:id="rId83"/>
        </w:object>
      </w:r>
      <w:r w:rsidRPr="00B16C55">
        <w:rPr>
          <w:rFonts w:cs="Times New Roman"/>
          <w:sz w:val="26"/>
          <w:szCs w:val="26"/>
          <w:lang w:val="en-US"/>
        </w:rPr>
        <w:t xml:space="preserve">, giá trị tương ứng của </w:t>
      </w:r>
      <w:r w:rsidR="00292C32" w:rsidRPr="00B16C55">
        <w:rPr>
          <w:rFonts w:cs="Times New Roman"/>
          <w:position w:val="-6"/>
          <w:sz w:val="26"/>
          <w:szCs w:val="26"/>
        </w:rPr>
        <w:object w:dxaOrig="200" w:dyaOrig="220" w14:anchorId="2CEA261F">
          <v:shape id="_x0000_i1064" type="#_x0000_t75" style="width:10.3pt;height:11.2pt" o:ole="">
            <v:imagedata r:id="rId84" o:title=""/>
          </v:shape>
          <o:OLEObject Type="Embed" ProgID="Equation.DSMT4" ShapeID="_x0000_i1064" DrawAspect="Content" ObjectID="_1786023810" r:id="rId85"/>
        </w:object>
      </w:r>
      <w:r w:rsidRPr="00B16C55">
        <w:rPr>
          <w:rFonts w:cs="Times New Roman"/>
          <w:sz w:val="26"/>
          <w:szCs w:val="26"/>
          <w:lang w:val="en-US"/>
        </w:rPr>
        <w:t xml:space="preserve"> được tính bởi (1)</w:t>
      </w:r>
    </w:p>
    <w:p w14:paraId="5A08B7A9" w14:textId="2D4ECE86" w:rsidR="00310727" w:rsidRPr="00B16C55" w:rsidRDefault="00310727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Vậy hệ phương trình đã cho có nghiệm là </w:t>
      </w:r>
      <w:r w:rsidR="00292C32" w:rsidRPr="00B16C55">
        <w:rPr>
          <w:rFonts w:cs="Times New Roman"/>
          <w:position w:val="-10"/>
          <w:sz w:val="26"/>
          <w:szCs w:val="26"/>
        </w:rPr>
        <w:object w:dxaOrig="900" w:dyaOrig="320" w14:anchorId="4135D69D">
          <v:shape id="_x0000_i1065" type="#_x0000_t75" style="width:44.9pt;height:15.9pt" o:ole="">
            <v:imagedata r:id="rId86" o:title=""/>
          </v:shape>
          <o:OLEObject Type="Embed" ProgID="Equation.DSMT4" ShapeID="_x0000_i1065" DrawAspect="Content" ObjectID="_1786023811" r:id="rId87"/>
        </w:object>
      </w:r>
      <w:r w:rsidRPr="00B16C55">
        <w:rPr>
          <w:rFonts w:cs="Times New Roman"/>
          <w:sz w:val="26"/>
          <w:szCs w:val="26"/>
          <w:lang w:val="en-US"/>
        </w:rPr>
        <w:t xml:space="preserve"> với </w:t>
      </w:r>
      <w:r w:rsidR="00292C32" w:rsidRPr="00B16C55">
        <w:rPr>
          <w:rFonts w:cs="Times New Roman"/>
          <w:position w:val="-10"/>
          <w:sz w:val="26"/>
          <w:szCs w:val="26"/>
        </w:rPr>
        <w:object w:dxaOrig="620" w:dyaOrig="320" w14:anchorId="2DC16232">
          <v:shape id="_x0000_i1066" type="#_x0000_t75" style="width:30.85pt;height:15.9pt" o:ole="">
            <v:imagedata r:id="rId88" o:title=""/>
          </v:shape>
          <o:OLEObject Type="Embed" ProgID="Equation.DSMT4" ShapeID="_x0000_i1066" DrawAspect="Content" ObjectID="_1786023812" r:id="rId89"/>
        </w:object>
      </w:r>
      <w:r w:rsidRPr="00B16C55">
        <w:rPr>
          <w:rFonts w:cs="Times New Roman"/>
          <w:sz w:val="26"/>
          <w:szCs w:val="26"/>
          <w:lang w:val="en-US"/>
        </w:rPr>
        <w:t xml:space="preserve"> tùy ý</w:t>
      </w:r>
    </w:p>
    <w:p w14:paraId="1B7AA83C" w14:textId="377471D1" w:rsidR="00310727" w:rsidRPr="00B16C55" w:rsidRDefault="00292C32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c) </w:t>
      </w:r>
      <w:r w:rsidR="00310727" w:rsidRPr="00B16C55">
        <w:rPr>
          <w:rFonts w:cs="Times New Roman"/>
          <w:sz w:val="26"/>
          <w:szCs w:val="26"/>
          <w:lang w:val="en-US"/>
        </w:rPr>
        <w:t xml:space="preserve">Từ phương trình thứ nhất ta có </w:t>
      </w:r>
      <w:r w:rsidRPr="00B16C55">
        <w:rPr>
          <w:rFonts w:cs="Times New Roman"/>
          <w:position w:val="-10"/>
          <w:sz w:val="26"/>
          <w:szCs w:val="26"/>
        </w:rPr>
        <w:object w:dxaOrig="1140" w:dyaOrig="320" w14:anchorId="2B524800">
          <v:shape id="_x0000_i1067" type="#_x0000_t75" style="width:57.05pt;height:15.9pt" o:ole="">
            <v:imagedata r:id="rId90" o:title=""/>
          </v:shape>
          <o:OLEObject Type="Embed" ProgID="Equation.DSMT4" ShapeID="_x0000_i1067" DrawAspect="Content" ObjectID="_1786023813" r:id="rId91"/>
        </w:object>
      </w:r>
      <w:r w:rsidR="00310727" w:rsidRPr="00B16C55">
        <w:rPr>
          <w:rFonts w:cs="Times New Roman"/>
          <w:sz w:val="26"/>
          <w:szCs w:val="26"/>
          <w:lang w:val="en-US"/>
        </w:rPr>
        <w:t xml:space="preserve">. Thế vào phương trình hai , ta được </w:t>
      </w:r>
      <w:r w:rsidRPr="00B16C55">
        <w:rPr>
          <w:rFonts w:cs="Times New Roman"/>
          <w:position w:val="-10"/>
          <w:sz w:val="26"/>
          <w:szCs w:val="26"/>
        </w:rPr>
        <w:object w:dxaOrig="2000" w:dyaOrig="320" w14:anchorId="5B2D9026">
          <v:shape id="_x0000_i1068" type="#_x0000_t75" style="width:100.05pt;height:15.9pt" o:ole="">
            <v:imagedata r:id="rId92" o:title=""/>
          </v:shape>
          <o:OLEObject Type="Embed" ProgID="Equation.DSMT4" ShapeID="_x0000_i1068" DrawAspect="Content" ObjectID="_1786023814" r:id="rId93"/>
        </w:object>
      </w:r>
      <w:r w:rsidR="00310727" w:rsidRPr="00B16C55">
        <w:rPr>
          <w:rFonts w:cs="Times New Roman"/>
          <w:sz w:val="26"/>
          <w:szCs w:val="26"/>
          <w:lang w:val="en-US"/>
        </w:rPr>
        <w:t xml:space="preserve"> hay </w:t>
      </w:r>
      <w:r w:rsidRPr="00B16C55">
        <w:rPr>
          <w:rFonts w:cs="Times New Roman"/>
          <w:position w:val="-10"/>
          <w:sz w:val="26"/>
          <w:szCs w:val="26"/>
        </w:rPr>
        <w:object w:dxaOrig="1480" w:dyaOrig="320" w14:anchorId="7BBCDF0B">
          <v:shape id="_x0000_i1069" type="#_x0000_t75" style="width:73.85pt;height:15.9pt" o:ole="">
            <v:imagedata r:id="rId94" o:title=""/>
          </v:shape>
          <o:OLEObject Type="Embed" ProgID="Equation.DSMT4" ShapeID="_x0000_i1069" DrawAspect="Content" ObjectID="_1786023815" r:id="rId95"/>
        </w:object>
      </w:r>
      <w:r w:rsidR="00310727" w:rsidRPr="00B16C55">
        <w:rPr>
          <w:rFonts w:cs="Times New Roman"/>
          <w:sz w:val="26"/>
          <w:szCs w:val="26"/>
          <w:lang w:val="en-US"/>
        </w:rPr>
        <w:t xml:space="preserve">, suy ra </w:t>
      </w:r>
      <w:r w:rsidRPr="00B16C55">
        <w:rPr>
          <w:rFonts w:cs="Times New Roman"/>
          <w:position w:val="-10"/>
          <w:sz w:val="26"/>
          <w:szCs w:val="26"/>
        </w:rPr>
        <w:object w:dxaOrig="700" w:dyaOrig="320" w14:anchorId="465415BD">
          <v:shape id="_x0000_i1070" type="#_x0000_t75" style="width:35.55pt;height:15.9pt" o:ole="">
            <v:imagedata r:id="rId96" o:title=""/>
          </v:shape>
          <o:OLEObject Type="Embed" ProgID="Equation.DSMT4" ShapeID="_x0000_i1070" DrawAspect="Content" ObjectID="_1786023816" r:id="rId97"/>
        </w:object>
      </w:r>
    </w:p>
    <w:p w14:paraId="4B94D778" w14:textId="6EDBCE6E" w:rsidR="00310727" w:rsidRPr="00B16C55" w:rsidRDefault="00310727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Từ đó </w:t>
      </w:r>
      <w:r w:rsidR="00292C32" w:rsidRPr="00B16C55">
        <w:rPr>
          <w:rFonts w:cs="Times New Roman"/>
          <w:position w:val="-10"/>
          <w:sz w:val="26"/>
          <w:szCs w:val="26"/>
        </w:rPr>
        <w:object w:dxaOrig="1860" w:dyaOrig="320" w14:anchorId="68565A25">
          <v:shape id="_x0000_i1071" type="#_x0000_t75" style="width:92.55pt;height:15.9pt" o:ole="">
            <v:imagedata r:id="rId98" o:title=""/>
          </v:shape>
          <o:OLEObject Type="Embed" ProgID="Equation.DSMT4" ShapeID="_x0000_i1071" DrawAspect="Content" ObjectID="_1786023817" r:id="rId99"/>
        </w:object>
      </w:r>
      <w:r w:rsidRPr="00B16C55">
        <w:rPr>
          <w:rFonts w:cs="Times New Roman"/>
          <w:sz w:val="26"/>
          <w:szCs w:val="26"/>
          <w:lang w:val="en-US"/>
        </w:rPr>
        <w:t xml:space="preserve">. Vậy hệ phương trình đã có nghiệm là </w:t>
      </w:r>
      <w:r w:rsidR="00292C32" w:rsidRPr="00B16C55">
        <w:rPr>
          <w:rFonts w:cs="Times New Roman"/>
          <w:position w:val="-10"/>
          <w:sz w:val="26"/>
          <w:szCs w:val="26"/>
        </w:rPr>
        <w:object w:dxaOrig="700" w:dyaOrig="320" w14:anchorId="4A7FC5E9">
          <v:shape id="_x0000_i1072" type="#_x0000_t75" style="width:35.55pt;height:15.9pt" o:ole="">
            <v:imagedata r:id="rId100" o:title=""/>
          </v:shape>
          <o:OLEObject Type="Embed" ProgID="Equation.DSMT4" ShapeID="_x0000_i1072" DrawAspect="Content" ObjectID="_1786023818" r:id="rId101"/>
        </w:object>
      </w:r>
    </w:p>
    <w:p w14:paraId="281AEFFC" w14:textId="77777777" w:rsidR="00310727" w:rsidRPr="00B16C55" w:rsidRDefault="00310727" w:rsidP="00B16C55">
      <w:pPr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b/>
          <w:bCs/>
          <w:color w:val="0000FF"/>
          <w:sz w:val="26"/>
          <w:szCs w:val="26"/>
          <w:lang w:val="en-US"/>
        </w:rPr>
        <w:t>Bài 4:</w:t>
      </w:r>
      <w:r w:rsidRPr="00B16C55">
        <w:rPr>
          <w:rFonts w:cs="Times New Roman"/>
          <w:color w:val="0000FF"/>
          <w:sz w:val="26"/>
          <w:szCs w:val="26"/>
          <w:lang w:val="en-US"/>
        </w:rPr>
        <w:t xml:space="preserve"> </w:t>
      </w:r>
      <w:r w:rsidRPr="00B16C55">
        <w:rPr>
          <w:rFonts w:cs="Times New Roman"/>
          <w:sz w:val="26"/>
          <w:szCs w:val="26"/>
          <w:lang w:val="en-US"/>
        </w:rPr>
        <w:t>Giải hệ phương trình bằng phương pháp cộng đại số</w:t>
      </w:r>
    </w:p>
    <w:p w14:paraId="5566B76E" w14:textId="6BE12B0B" w:rsidR="00292C32" w:rsidRPr="00B16C55" w:rsidRDefault="00292C32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a) </w:t>
      </w:r>
      <w:r w:rsidRPr="00B16C55">
        <w:rPr>
          <w:rFonts w:cs="Times New Roman"/>
          <w:position w:val="-30"/>
          <w:sz w:val="26"/>
          <w:szCs w:val="26"/>
        </w:rPr>
        <w:object w:dxaOrig="1400" w:dyaOrig="720" w14:anchorId="26989B5C">
          <v:shape id="_x0000_i1073" type="#_x0000_t75" style="width:70.15pt;height:36.45pt" o:ole="">
            <v:imagedata r:id="rId102" o:title=""/>
          </v:shape>
          <o:OLEObject Type="Embed" ProgID="Equation.DSMT4" ShapeID="_x0000_i1073" DrawAspect="Content" ObjectID="_1786023819" r:id="rId103"/>
        </w:object>
      </w:r>
      <w:r w:rsidR="00310727" w:rsidRPr="00B16C55">
        <w:rPr>
          <w:rFonts w:cs="Times New Roman"/>
          <w:sz w:val="26"/>
          <w:szCs w:val="26"/>
          <w:lang w:val="en-US"/>
        </w:rPr>
        <w:tab/>
      </w:r>
      <w:r w:rsidR="00310727" w:rsidRPr="00B16C55">
        <w:rPr>
          <w:rFonts w:cs="Times New Roman"/>
          <w:sz w:val="26"/>
          <w:szCs w:val="26"/>
          <w:lang w:val="en-US"/>
        </w:rPr>
        <w:tab/>
      </w:r>
      <w:r w:rsidR="00310727" w:rsidRPr="00B16C55">
        <w:rPr>
          <w:rFonts w:cs="Times New Roman"/>
          <w:sz w:val="26"/>
          <w:szCs w:val="26"/>
          <w:lang w:val="en-US"/>
        </w:rPr>
        <w:tab/>
      </w:r>
      <w:r w:rsidR="00B16C55">
        <w:rPr>
          <w:rFonts w:cs="Times New Roman"/>
          <w:sz w:val="26"/>
          <w:szCs w:val="26"/>
          <w:lang w:val="en-US"/>
        </w:rPr>
        <w:tab/>
      </w:r>
      <w:r w:rsidR="00B16C55">
        <w:rPr>
          <w:rFonts w:cs="Times New Roman"/>
          <w:sz w:val="26"/>
          <w:szCs w:val="26"/>
          <w:lang w:val="en-US"/>
        </w:rPr>
        <w:tab/>
      </w:r>
      <w:r w:rsidR="00310727" w:rsidRPr="00B16C55">
        <w:rPr>
          <w:rFonts w:cs="Times New Roman"/>
          <w:sz w:val="26"/>
          <w:szCs w:val="26"/>
          <w:lang w:val="en-US"/>
        </w:rPr>
        <w:t xml:space="preserve">b) </w:t>
      </w:r>
      <w:r w:rsidRPr="00B16C55">
        <w:rPr>
          <w:rFonts w:cs="Times New Roman"/>
          <w:position w:val="-30"/>
          <w:sz w:val="26"/>
          <w:szCs w:val="26"/>
        </w:rPr>
        <w:object w:dxaOrig="1719" w:dyaOrig="720" w14:anchorId="7CD3F3C8">
          <v:shape id="_x0000_i1074" type="#_x0000_t75" style="width:86.05pt;height:36.45pt" o:ole="">
            <v:imagedata r:id="rId104" o:title=""/>
          </v:shape>
          <o:OLEObject Type="Embed" ProgID="Equation.DSMT4" ShapeID="_x0000_i1074" DrawAspect="Content" ObjectID="_1786023820" r:id="rId105"/>
        </w:object>
      </w:r>
      <w:r w:rsidR="00310727" w:rsidRPr="00B16C55">
        <w:rPr>
          <w:rFonts w:cs="Times New Roman"/>
          <w:sz w:val="26"/>
          <w:szCs w:val="26"/>
          <w:lang w:val="en-US"/>
        </w:rPr>
        <w:tab/>
      </w:r>
      <w:r w:rsidR="00310727" w:rsidRPr="00B16C55">
        <w:rPr>
          <w:rFonts w:cs="Times New Roman"/>
          <w:sz w:val="26"/>
          <w:szCs w:val="26"/>
          <w:lang w:val="en-US"/>
        </w:rPr>
        <w:tab/>
      </w:r>
      <w:r w:rsidR="00310727" w:rsidRPr="00B16C55">
        <w:rPr>
          <w:rFonts w:cs="Times New Roman"/>
          <w:sz w:val="26"/>
          <w:szCs w:val="26"/>
          <w:lang w:val="en-US"/>
        </w:rPr>
        <w:tab/>
      </w:r>
    </w:p>
    <w:p w14:paraId="2C7564C6" w14:textId="5A9E7504" w:rsidR="00310727" w:rsidRPr="00B16C55" w:rsidRDefault="00292C32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c) </w:t>
      </w:r>
      <w:r w:rsidRPr="00B16C55">
        <w:rPr>
          <w:rFonts w:cs="Times New Roman"/>
          <w:position w:val="-30"/>
          <w:sz w:val="26"/>
          <w:szCs w:val="26"/>
        </w:rPr>
        <w:object w:dxaOrig="1880" w:dyaOrig="720" w14:anchorId="26F76AC5">
          <v:shape id="_x0000_i1075" type="#_x0000_t75" style="width:93.5pt;height:36.45pt" o:ole="">
            <v:imagedata r:id="rId106" o:title=""/>
          </v:shape>
          <o:OLEObject Type="Embed" ProgID="Equation.DSMT4" ShapeID="_x0000_i1075" DrawAspect="Content" ObjectID="_1786023821" r:id="rId107"/>
        </w:object>
      </w:r>
    </w:p>
    <w:p w14:paraId="2EA7CBAF" w14:textId="77777777" w:rsidR="00310727" w:rsidRPr="00B16C55" w:rsidRDefault="00310727" w:rsidP="00B16C55">
      <w:pPr>
        <w:ind w:left="709"/>
        <w:rPr>
          <w:rFonts w:cs="Times New Roman"/>
          <w:b/>
          <w:bCs/>
          <w:sz w:val="26"/>
          <w:szCs w:val="26"/>
          <w:lang w:val="en-US"/>
        </w:rPr>
      </w:pPr>
      <w:r w:rsidRPr="00B16C55">
        <w:rPr>
          <w:rFonts w:cs="Times New Roman"/>
          <w:b/>
          <w:bCs/>
          <w:sz w:val="26"/>
          <w:szCs w:val="26"/>
          <w:lang w:val="en-US"/>
        </w:rPr>
        <w:t xml:space="preserve">Lời giải: </w:t>
      </w:r>
    </w:p>
    <w:p w14:paraId="763DC48C" w14:textId="2438AF1C" w:rsidR="00310727" w:rsidRPr="00B16C55" w:rsidRDefault="00292C32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a) </w:t>
      </w:r>
      <w:r w:rsidR="00310727" w:rsidRPr="00B16C55">
        <w:rPr>
          <w:rFonts w:cs="Times New Roman"/>
          <w:sz w:val="26"/>
          <w:szCs w:val="26"/>
          <w:lang w:val="en-US"/>
        </w:rPr>
        <w:t>Nhân hai vế của phương trình thứ nhất với 2 và nhân hai vế của phương trình thứ hai với</w:t>
      </w:r>
      <w:r w:rsidR="00310727" w:rsidRPr="00B16C55">
        <w:rPr>
          <w:rFonts w:cs="Times New Roman"/>
          <w:sz w:val="26"/>
          <w:szCs w:val="26"/>
        </w:rPr>
        <w:t xml:space="preserve"> </w:t>
      </w:r>
      <w:r w:rsidRPr="00B16C55">
        <w:rPr>
          <w:rFonts w:cs="Times New Roman"/>
          <w:position w:val="-6"/>
          <w:sz w:val="26"/>
          <w:szCs w:val="26"/>
        </w:rPr>
        <w:object w:dxaOrig="320" w:dyaOrig="279" w14:anchorId="221DC165">
          <v:shape id="_x0000_i1076" type="#_x0000_t75" style="width:15.9pt;height:14.05pt" o:ole="">
            <v:imagedata r:id="rId108" o:title=""/>
          </v:shape>
          <o:OLEObject Type="Embed" ProgID="Equation.DSMT4" ShapeID="_x0000_i1076" DrawAspect="Content" ObjectID="_1786023822" r:id="rId109"/>
        </w:object>
      </w:r>
      <w:r w:rsidR="00310727" w:rsidRPr="00B16C55">
        <w:rPr>
          <w:rFonts w:cs="Times New Roman"/>
          <w:sz w:val="26"/>
          <w:szCs w:val="26"/>
          <w:lang w:val="en-US"/>
        </w:rPr>
        <w:t xml:space="preserve">, ta được hệ </w:t>
      </w:r>
    </w:p>
    <w:p w14:paraId="3AAA361B" w14:textId="5BA641C8" w:rsidR="00310727" w:rsidRPr="00B16C55" w:rsidRDefault="00292C32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position w:val="-30"/>
          <w:sz w:val="26"/>
          <w:szCs w:val="26"/>
        </w:rPr>
        <w:object w:dxaOrig="1719" w:dyaOrig="720" w14:anchorId="2AD8896A">
          <v:shape id="_x0000_i1077" type="#_x0000_t75" style="width:86.05pt;height:36.45pt" o:ole="">
            <v:imagedata r:id="rId110" o:title=""/>
          </v:shape>
          <o:OLEObject Type="Embed" ProgID="Equation.DSMT4" ShapeID="_x0000_i1077" DrawAspect="Content" ObjectID="_1786023823" r:id="rId111"/>
        </w:object>
      </w:r>
      <w:r w:rsidR="00310727" w:rsidRPr="00B16C55">
        <w:rPr>
          <w:rFonts w:cs="Times New Roman"/>
          <w:sz w:val="26"/>
          <w:szCs w:val="26"/>
          <w:lang w:val="en-US"/>
        </w:rPr>
        <w:t xml:space="preserve">         (1)</w:t>
      </w:r>
    </w:p>
    <w:p w14:paraId="2EEA7E67" w14:textId="2BD4B084" w:rsidR="00310727" w:rsidRPr="00B16C55" w:rsidRDefault="00310727" w:rsidP="00B16C55">
      <w:pPr>
        <w:ind w:left="709"/>
        <w:rPr>
          <w:rFonts w:cs="Times New Roman"/>
          <w:sz w:val="26"/>
          <w:szCs w:val="26"/>
          <w:lang w:val="en-US"/>
        </w:rPr>
      </w:pPr>
      <w:bookmarkStart w:id="1" w:name="_Hlk163139004"/>
      <w:r w:rsidRPr="00B16C55">
        <w:rPr>
          <w:rFonts w:cs="Times New Roman"/>
          <w:sz w:val="26"/>
          <w:szCs w:val="26"/>
          <w:lang w:val="en-US"/>
        </w:rPr>
        <w:t xml:space="preserve">Cộng từng vế của hai phương trình của hệ (1) ta được </w:t>
      </w:r>
      <w:bookmarkEnd w:id="1"/>
      <w:r w:rsidR="00292C32" w:rsidRPr="00B16C55">
        <w:rPr>
          <w:rFonts w:cs="Times New Roman"/>
          <w:position w:val="-10"/>
          <w:sz w:val="26"/>
          <w:szCs w:val="26"/>
        </w:rPr>
        <w:object w:dxaOrig="1080" w:dyaOrig="320" w14:anchorId="0BF52F6B">
          <v:shape id="_x0000_i1078" type="#_x0000_t75" style="width:54.25pt;height:15.9pt" o:ole="">
            <v:imagedata r:id="rId112" o:title=""/>
          </v:shape>
          <o:OLEObject Type="Embed" ProgID="Equation.DSMT4" ShapeID="_x0000_i1078" DrawAspect="Content" ObjectID="_1786023824" r:id="rId113"/>
        </w:object>
      </w:r>
      <w:r w:rsidRPr="00B16C55">
        <w:rPr>
          <w:rFonts w:cs="Times New Roman"/>
          <w:sz w:val="26"/>
          <w:szCs w:val="26"/>
          <w:lang w:val="en-US"/>
        </w:rPr>
        <w:t xml:space="preserve"> suy ra  </w:t>
      </w:r>
      <w:r w:rsidR="00292C32" w:rsidRPr="00B16C55">
        <w:rPr>
          <w:rFonts w:cs="Times New Roman"/>
          <w:position w:val="-6"/>
          <w:sz w:val="26"/>
          <w:szCs w:val="26"/>
        </w:rPr>
        <w:object w:dxaOrig="680" w:dyaOrig="279" w14:anchorId="32B60E62">
          <v:shape id="_x0000_i1079" type="#_x0000_t75" style="width:34.6pt;height:14.05pt" o:ole="">
            <v:imagedata r:id="rId114" o:title=""/>
          </v:shape>
          <o:OLEObject Type="Embed" ProgID="Equation.DSMT4" ShapeID="_x0000_i1079" DrawAspect="Content" ObjectID="_1786023825" r:id="rId115"/>
        </w:object>
      </w:r>
    </w:p>
    <w:p w14:paraId="4F2BD0C2" w14:textId="77777777" w:rsidR="00292C32" w:rsidRPr="00B16C55" w:rsidRDefault="00310727" w:rsidP="00B16C55">
      <w:pPr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Thế </w:t>
      </w:r>
      <w:r w:rsidR="00292C32" w:rsidRPr="00B16C55">
        <w:rPr>
          <w:rFonts w:cs="Times New Roman"/>
          <w:position w:val="-6"/>
          <w:sz w:val="26"/>
          <w:szCs w:val="26"/>
        </w:rPr>
        <w:object w:dxaOrig="680" w:dyaOrig="279" w14:anchorId="061E98FE">
          <v:shape id="_x0000_i1080" type="#_x0000_t75" style="width:34.6pt;height:14.05pt" o:ole="">
            <v:imagedata r:id="rId114" o:title=""/>
          </v:shape>
          <o:OLEObject Type="Embed" ProgID="Equation.DSMT4" ShapeID="_x0000_i1080" DrawAspect="Content" ObjectID="_1786023826" r:id="rId116"/>
        </w:object>
      </w:r>
      <w:r w:rsidRPr="00B16C55">
        <w:rPr>
          <w:rFonts w:cs="Times New Roman"/>
          <w:sz w:val="26"/>
          <w:szCs w:val="26"/>
          <w:lang w:val="en-US"/>
        </w:rPr>
        <w:t xml:space="preserve"> vào phương trình thứ nhất của (1), ta được </w:t>
      </w:r>
      <w:r w:rsidR="00292C32" w:rsidRPr="00B16C55">
        <w:rPr>
          <w:rFonts w:cs="Times New Roman"/>
          <w:position w:val="-10"/>
          <w:sz w:val="26"/>
          <w:szCs w:val="26"/>
        </w:rPr>
        <w:object w:dxaOrig="1600" w:dyaOrig="320" w14:anchorId="05E7BA29">
          <v:shape id="_x0000_i1081" type="#_x0000_t75" style="width:80.4pt;height:15.9pt" o:ole="">
            <v:imagedata r:id="rId117" o:title=""/>
          </v:shape>
          <o:OLEObject Type="Embed" ProgID="Equation.DSMT4" ShapeID="_x0000_i1081" DrawAspect="Content" ObjectID="_1786023827" r:id="rId118"/>
        </w:object>
      </w:r>
      <w:r w:rsidRPr="00B16C55">
        <w:rPr>
          <w:rFonts w:cs="Times New Roman"/>
          <w:sz w:val="26"/>
          <w:szCs w:val="26"/>
          <w:lang w:val="en-US"/>
        </w:rPr>
        <w:t xml:space="preserve"> hay </w:t>
      </w:r>
      <w:r w:rsidR="00292C32" w:rsidRPr="00B16C55">
        <w:rPr>
          <w:rFonts w:cs="Times New Roman"/>
          <w:position w:val="-10"/>
          <w:sz w:val="26"/>
          <w:szCs w:val="26"/>
        </w:rPr>
        <w:object w:dxaOrig="800" w:dyaOrig="320" w14:anchorId="27044262">
          <v:shape id="_x0000_i1082" type="#_x0000_t75" style="width:40.2pt;height:15.9pt" o:ole="">
            <v:imagedata r:id="rId119" o:title=""/>
          </v:shape>
          <o:OLEObject Type="Embed" ProgID="Equation.DSMT4" ShapeID="_x0000_i1082" DrawAspect="Content" ObjectID="_1786023828" r:id="rId120"/>
        </w:object>
      </w:r>
      <w:r w:rsidRPr="00B16C55">
        <w:rPr>
          <w:rFonts w:cs="Times New Roman"/>
          <w:sz w:val="26"/>
          <w:szCs w:val="26"/>
          <w:lang w:val="en-US"/>
        </w:rPr>
        <w:t xml:space="preserve">, </w:t>
      </w:r>
    </w:p>
    <w:p w14:paraId="75001207" w14:textId="2DA28743" w:rsidR="00310727" w:rsidRPr="00B16C55" w:rsidRDefault="00310727" w:rsidP="00B16C55">
      <w:pPr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suy ra </w:t>
      </w:r>
      <w:r w:rsidR="00292C32" w:rsidRPr="00B16C55">
        <w:rPr>
          <w:rFonts w:cs="Times New Roman"/>
          <w:position w:val="-10"/>
          <w:sz w:val="26"/>
          <w:szCs w:val="26"/>
        </w:rPr>
        <w:object w:dxaOrig="580" w:dyaOrig="320" w14:anchorId="531F173C">
          <v:shape id="_x0000_i1083" type="#_x0000_t75" style="width:29pt;height:15.9pt" o:ole="">
            <v:imagedata r:id="rId121" o:title=""/>
          </v:shape>
          <o:OLEObject Type="Embed" ProgID="Equation.DSMT4" ShapeID="_x0000_i1083" DrawAspect="Content" ObjectID="_1786023829" r:id="rId122"/>
        </w:object>
      </w:r>
    </w:p>
    <w:p w14:paraId="1EC083DE" w14:textId="013A11D9" w:rsidR="00310727" w:rsidRPr="00B16C55" w:rsidRDefault="00310727" w:rsidP="00B16C55">
      <w:pPr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Vậy hệ phương trình đã có nghiệm là </w:t>
      </w:r>
      <w:r w:rsidR="00292C32" w:rsidRPr="00B16C55">
        <w:rPr>
          <w:rFonts w:cs="Times New Roman"/>
          <w:position w:val="-10"/>
          <w:sz w:val="26"/>
          <w:szCs w:val="26"/>
        </w:rPr>
        <w:object w:dxaOrig="680" w:dyaOrig="320" w14:anchorId="75D196A3">
          <v:shape id="_x0000_i1084" type="#_x0000_t75" style="width:34.6pt;height:15.9pt" o:ole="">
            <v:imagedata r:id="rId123" o:title=""/>
          </v:shape>
          <o:OLEObject Type="Embed" ProgID="Equation.DSMT4" ShapeID="_x0000_i1084" DrawAspect="Content" ObjectID="_1786023830" r:id="rId124"/>
        </w:object>
      </w:r>
    </w:p>
    <w:p w14:paraId="5A8F8FB9" w14:textId="44C7A52D" w:rsidR="00310727" w:rsidRPr="00B16C55" w:rsidRDefault="00292C32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a) </w:t>
      </w:r>
      <w:r w:rsidR="00310727" w:rsidRPr="00B16C55">
        <w:rPr>
          <w:rFonts w:cs="Times New Roman"/>
          <w:sz w:val="26"/>
          <w:szCs w:val="26"/>
          <w:lang w:val="en-US"/>
        </w:rPr>
        <w:t xml:space="preserve">Nhân hai vế của phương trình thứ nhất với 4 và nhân hai vế của phương trình thứ hai với 10, ta được hệ </w:t>
      </w:r>
    </w:p>
    <w:p w14:paraId="50898F43" w14:textId="2C1CBB82" w:rsidR="00310727" w:rsidRPr="00B16C55" w:rsidRDefault="00292C32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position w:val="-30"/>
          <w:sz w:val="26"/>
          <w:szCs w:val="26"/>
        </w:rPr>
        <w:object w:dxaOrig="1600" w:dyaOrig="720" w14:anchorId="5F706167">
          <v:shape id="_x0000_i1085" type="#_x0000_t75" style="width:80.4pt;height:36.45pt" o:ole="">
            <v:imagedata r:id="rId125" o:title=""/>
          </v:shape>
          <o:OLEObject Type="Embed" ProgID="Equation.DSMT4" ShapeID="_x0000_i1085" DrawAspect="Content" ObjectID="_1786023831" r:id="rId126"/>
        </w:object>
      </w:r>
      <w:r w:rsidR="00310727" w:rsidRPr="00B16C55">
        <w:rPr>
          <w:rFonts w:cs="Times New Roman"/>
          <w:sz w:val="26"/>
          <w:szCs w:val="26"/>
          <w:lang w:val="en-US"/>
        </w:rPr>
        <w:t xml:space="preserve">       (1)</w:t>
      </w:r>
    </w:p>
    <w:p w14:paraId="4849DC20" w14:textId="2E592275" w:rsidR="00310727" w:rsidRPr="00B16C55" w:rsidRDefault="00310727" w:rsidP="00B16C55">
      <w:pPr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Cộng từng vế của hai phương trình của hệ (1) ta được </w:t>
      </w:r>
      <w:r w:rsidR="00292C32" w:rsidRPr="00B16C55">
        <w:rPr>
          <w:rFonts w:cs="Times New Roman"/>
          <w:position w:val="-10"/>
          <w:sz w:val="26"/>
          <w:szCs w:val="26"/>
        </w:rPr>
        <w:object w:dxaOrig="800" w:dyaOrig="320" w14:anchorId="15F77FC3">
          <v:shape id="_x0000_i1086" type="#_x0000_t75" style="width:40.2pt;height:15.9pt" o:ole="">
            <v:imagedata r:id="rId127" o:title=""/>
          </v:shape>
          <o:OLEObject Type="Embed" ProgID="Equation.DSMT4" ShapeID="_x0000_i1086" DrawAspect="Content" ObjectID="_1786023832" r:id="rId128"/>
        </w:object>
      </w:r>
      <w:r w:rsidRPr="00B16C55">
        <w:rPr>
          <w:rFonts w:cs="Times New Roman"/>
          <w:sz w:val="26"/>
          <w:szCs w:val="26"/>
          <w:lang w:val="en-US"/>
        </w:rPr>
        <w:t xml:space="preserve">, suy ra </w:t>
      </w:r>
      <w:r w:rsidR="00292C32" w:rsidRPr="00B16C55">
        <w:rPr>
          <w:rFonts w:cs="Times New Roman"/>
          <w:position w:val="-10"/>
          <w:sz w:val="26"/>
          <w:szCs w:val="26"/>
        </w:rPr>
        <w:object w:dxaOrig="880" w:dyaOrig="320" w14:anchorId="3404101E">
          <v:shape id="_x0000_i1087" type="#_x0000_t75" style="width:43.95pt;height:15.9pt" o:ole="">
            <v:imagedata r:id="rId129" o:title=""/>
          </v:shape>
          <o:OLEObject Type="Embed" ProgID="Equation.DSMT4" ShapeID="_x0000_i1087" DrawAspect="Content" ObjectID="_1786023833" r:id="rId130"/>
        </w:object>
      </w:r>
    </w:p>
    <w:p w14:paraId="548E88D9" w14:textId="4BA72117" w:rsidR="00310727" w:rsidRPr="00B16C55" w:rsidRDefault="00310727" w:rsidP="00B16C55">
      <w:pPr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Thế </w:t>
      </w:r>
      <w:r w:rsidR="00292C32" w:rsidRPr="00B16C55">
        <w:rPr>
          <w:rFonts w:cs="Times New Roman"/>
          <w:position w:val="-10"/>
          <w:sz w:val="26"/>
          <w:szCs w:val="26"/>
        </w:rPr>
        <w:object w:dxaOrig="880" w:dyaOrig="320" w14:anchorId="00664E89">
          <v:shape id="_x0000_i1088" type="#_x0000_t75" style="width:43.95pt;height:15.9pt" o:ole="">
            <v:imagedata r:id="rId131" o:title=""/>
          </v:shape>
          <o:OLEObject Type="Embed" ProgID="Equation.DSMT4" ShapeID="_x0000_i1088" DrawAspect="Content" ObjectID="_1786023834" r:id="rId132"/>
        </w:object>
      </w:r>
      <w:r w:rsidRPr="00B16C55">
        <w:rPr>
          <w:rFonts w:cs="Times New Roman"/>
          <w:sz w:val="26"/>
          <w:szCs w:val="26"/>
          <w:lang w:val="en-US"/>
        </w:rPr>
        <w:t xml:space="preserve"> vào phương trình thứ nhất của (1), ta được </w:t>
      </w:r>
      <w:r w:rsidR="00292C32" w:rsidRPr="00B16C55">
        <w:rPr>
          <w:rFonts w:cs="Times New Roman"/>
          <w:position w:val="-10"/>
          <w:sz w:val="26"/>
          <w:szCs w:val="26"/>
        </w:rPr>
        <w:object w:dxaOrig="1400" w:dyaOrig="320" w14:anchorId="30CBB0DB">
          <v:shape id="_x0000_i1089" type="#_x0000_t75" style="width:70.15pt;height:15.9pt" o:ole="">
            <v:imagedata r:id="rId133" o:title=""/>
          </v:shape>
          <o:OLEObject Type="Embed" ProgID="Equation.DSMT4" ShapeID="_x0000_i1089" DrawAspect="Content" ObjectID="_1786023835" r:id="rId134"/>
        </w:object>
      </w:r>
      <w:r w:rsidRPr="00B16C55">
        <w:rPr>
          <w:rFonts w:cs="Times New Roman"/>
          <w:sz w:val="26"/>
          <w:szCs w:val="26"/>
          <w:lang w:val="en-US"/>
        </w:rPr>
        <w:t xml:space="preserve"> hay </w:t>
      </w:r>
      <w:r w:rsidR="00292C32" w:rsidRPr="00B16C55">
        <w:rPr>
          <w:rFonts w:cs="Times New Roman"/>
          <w:position w:val="-10"/>
          <w:sz w:val="26"/>
          <w:szCs w:val="26"/>
        </w:rPr>
        <w:object w:dxaOrig="1100" w:dyaOrig="320" w14:anchorId="6225AF7A">
          <v:shape id="_x0000_i1090" type="#_x0000_t75" style="width:55.15pt;height:15.9pt" o:ole="">
            <v:imagedata r:id="rId135" o:title=""/>
          </v:shape>
          <o:OLEObject Type="Embed" ProgID="Equation.DSMT4" ShapeID="_x0000_i1090" DrawAspect="Content" ObjectID="_1786023836" r:id="rId136"/>
        </w:object>
      </w:r>
      <w:r w:rsidRPr="00B16C55">
        <w:rPr>
          <w:rFonts w:cs="Times New Roman"/>
          <w:sz w:val="26"/>
          <w:szCs w:val="26"/>
          <w:lang w:val="en-US"/>
        </w:rPr>
        <w:t xml:space="preserve">, suy ra </w:t>
      </w:r>
      <w:r w:rsidR="00292C32" w:rsidRPr="00B16C55">
        <w:rPr>
          <w:rFonts w:cs="Times New Roman"/>
          <w:position w:val="-10"/>
          <w:sz w:val="26"/>
          <w:szCs w:val="26"/>
        </w:rPr>
        <w:object w:dxaOrig="980" w:dyaOrig="320" w14:anchorId="3E404644">
          <v:shape id="_x0000_i1091" type="#_x0000_t75" style="width:49.55pt;height:15.9pt" o:ole="">
            <v:imagedata r:id="rId137" o:title=""/>
          </v:shape>
          <o:OLEObject Type="Embed" ProgID="Equation.DSMT4" ShapeID="_x0000_i1091" DrawAspect="Content" ObjectID="_1786023837" r:id="rId138"/>
        </w:object>
      </w:r>
    </w:p>
    <w:p w14:paraId="7B24C2C6" w14:textId="13FB06AF" w:rsidR="00310727" w:rsidRPr="00B16C55" w:rsidRDefault="00310727" w:rsidP="00B16C55">
      <w:pPr>
        <w:ind w:left="709"/>
        <w:rPr>
          <w:rFonts w:cs="Times New Roman"/>
          <w:sz w:val="26"/>
          <w:szCs w:val="26"/>
          <w:lang w:val="en-US"/>
        </w:rPr>
      </w:pPr>
      <w:bookmarkStart w:id="2" w:name="_Hlk163139400"/>
      <w:r w:rsidRPr="00B16C55">
        <w:rPr>
          <w:rFonts w:cs="Times New Roman"/>
          <w:sz w:val="26"/>
          <w:szCs w:val="26"/>
          <w:lang w:val="en-US"/>
        </w:rPr>
        <w:t xml:space="preserve">Vậy hệ phương trình đã có nghiệm là </w:t>
      </w:r>
      <w:bookmarkEnd w:id="2"/>
      <w:r w:rsidR="00292C32" w:rsidRPr="00B16C55">
        <w:rPr>
          <w:rFonts w:cs="Times New Roman"/>
          <w:position w:val="-10"/>
          <w:sz w:val="26"/>
          <w:szCs w:val="26"/>
        </w:rPr>
        <w:object w:dxaOrig="1300" w:dyaOrig="320" w14:anchorId="691D8A66">
          <v:shape id="_x0000_i1092" type="#_x0000_t75" style="width:65.45pt;height:15.9pt" o:ole="">
            <v:imagedata r:id="rId139" o:title=""/>
          </v:shape>
          <o:OLEObject Type="Embed" ProgID="Equation.DSMT4" ShapeID="_x0000_i1092" DrawAspect="Content" ObjectID="_1786023838" r:id="rId140"/>
        </w:object>
      </w:r>
    </w:p>
    <w:p w14:paraId="4C510CE1" w14:textId="51700507" w:rsidR="00310727" w:rsidRPr="00B16C55" w:rsidRDefault="00292C32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b) </w:t>
      </w:r>
      <w:r w:rsidR="00310727" w:rsidRPr="00B16C55">
        <w:rPr>
          <w:rFonts w:cs="Times New Roman"/>
          <w:sz w:val="26"/>
          <w:szCs w:val="26"/>
          <w:lang w:val="en-US"/>
        </w:rPr>
        <w:t xml:space="preserve">Nhân hai vế của phương trình thứ nhất với 2 và nhân hai vế của phương trình thứ hai với 30, ta được hệ </w:t>
      </w:r>
    </w:p>
    <w:p w14:paraId="5C6803C1" w14:textId="3ED2236F" w:rsidR="00310727" w:rsidRPr="00B16C55" w:rsidRDefault="00292C32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position w:val="-30"/>
          <w:sz w:val="26"/>
          <w:szCs w:val="26"/>
        </w:rPr>
        <w:object w:dxaOrig="1500" w:dyaOrig="720" w14:anchorId="6189CE1F">
          <v:shape id="_x0000_i1093" type="#_x0000_t75" style="width:74.8pt;height:36.45pt" o:ole="">
            <v:imagedata r:id="rId141" o:title=""/>
          </v:shape>
          <o:OLEObject Type="Embed" ProgID="Equation.DSMT4" ShapeID="_x0000_i1093" DrawAspect="Content" ObjectID="_1786023839" r:id="rId142"/>
        </w:object>
      </w:r>
      <w:r w:rsidR="00310727" w:rsidRPr="00B16C55">
        <w:rPr>
          <w:rFonts w:cs="Times New Roman"/>
          <w:sz w:val="26"/>
          <w:szCs w:val="26"/>
          <w:lang w:val="en-US"/>
        </w:rPr>
        <w:t xml:space="preserve">         (1)</w:t>
      </w:r>
    </w:p>
    <w:p w14:paraId="1D64F229" w14:textId="6A18E722" w:rsidR="00310727" w:rsidRPr="00B16C55" w:rsidRDefault="00310727" w:rsidP="00B16C55">
      <w:pPr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Cộng từng vế của hai phương trình của hệ (1) ta được </w:t>
      </w:r>
      <w:r w:rsidR="00292C32" w:rsidRPr="00B16C55">
        <w:rPr>
          <w:rFonts w:cs="Times New Roman"/>
          <w:position w:val="-6"/>
          <w:sz w:val="26"/>
          <w:szCs w:val="26"/>
        </w:rPr>
        <w:object w:dxaOrig="920" w:dyaOrig="279" w14:anchorId="141164CD">
          <v:shape id="_x0000_i1094" type="#_x0000_t75" style="width:45.8pt;height:14.05pt" o:ole="">
            <v:imagedata r:id="rId143" o:title=""/>
          </v:shape>
          <o:OLEObject Type="Embed" ProgID="Equation.DSMT4" ShapeID="_x0000_i1094" DrawAspect="Content" ObjectID="_1786023840" r:id="rId144"/>
        </w:object>
      </w:r>
      <w:r w:rsidRPr="00B16C55">
        <w:rPr>
          <w:rFonts w:cs="Times New Roman"/>
          <w:sz w:val="26"/>
          <w:szCs w:val="26"/>
          <w:lang w:val="en-US"/>
        </w:rPr>
        <w:t xml:space="preserve">, suy ra </w:t>
      </w:r>
      <w:r w:rsidR="00292C32" w:rsidRPr="00B16C55">
        <w:rPr>
          <w:rFonts w:cs="Times New Roman"/>
          <w:position w:val="-10"/>
          <w:sz w:val="26"/>
          <w:szCs w:val="26"/>
        </w:rPr>
        <w:object w:dxaOrig="700" w:dyaOrig="320" w14:anchorId="71395B32">
          <v:shape id="_x0000_i1095" type="#_x0000_t75" style="width:35.55pt;height:15.9pt" o:ole="">
            <v:imagedata r:id="rId145" o:title=""/>
          </v:shape>
          <o:OLEObject Type="Embed" ProgID="Equation.DSMT4" ShapeID="_x0000_i1095" DrawAspect="Content" ObjectID="_1786023841" r:id="rId146"/>
        </w:object>
      </w:r>
    </w:p>
    <w:p w14:paraId="60248E6F" w14:textId="77777777" w:rsidR="00292C32" w:rsidRPr="00B16C55" w:rsidRDefault="00310727" w:rsidP="00B16C55">
      <w:pPr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>Thế</w:t>
      </w:r>
      <w:r w:rsidRPr="00B16C55">
        <w:rPr>
          <w:rFonts w:cs="Times New Roman"/>
          <w:sz w:val="26"/>
          <w:szCs w:val="26"/>
        </w:rPr>
        <w:t xml:space="preserve"> </w:t>
      </w:r>
      <w:r w:rsidR="00292C32" w:rsidRPr="00B16C55">
        <w:rPr>
          <w:rFonts w:cs="Times New Roman"/>
          <w:position w:val="-10"/>
          <w:sz w:val="26"/>
          <w:szCs w:val="26"/>
        </w:rPr>
        <w:object w:dxaOrig="700" w:dyaOrig="320" w14:anchorId="5EBCFB41">
          <v:shape id="_x0000_i1096" type="#_x0000_t75" style="width:35.55pt;height:15.9pt" o:ole="">
            <v:imagedata r:id="rId147" o:title=""/>
          </v:shape>
          <o:OLEObject Type="Embed" ProgID="Equation.DSMT4" ShapeID="_x0000_i1096" DrawAspect="Content" ObjectID="_1786023842" r:id="rId148"/>
        </w:object>
      </w:r>
      <w:r w:rsidRPr="00B16C55">
        <w:rPr>
          <w:rFonts w:cs="Times New Roman"/>
          <w:sz w:val="26"/>
          <w:szCs w:val="26"/>
          <w:lang w:val="en-US"/>
        </w:rPr>
        <w:t xml:space="preserve">  vào phương trình thứ nhất của (1), ta được </w:t>
      </w:r>
      <w:r w:rsidR="00292C32" w:rsidRPr="00B16C55">
        <w:rPr>
          <w:rFonts w:cs="Times New Roman"/>
          <w:position w:val="-10"/>
          <w:sz w:val="26"/>
          <w:szCs w:val="26"/>
        </w:rPr>
        <w:object w:dxaOrig="1359" w:dyaOrig="320" w14:anchorId="6604FD9E">
          <v:shape id="_x0000_i1097" type="#_x0000_t75" style="width:68.25pt;height:15.9pt" o:ole="">
            <v:imagedata r:id="rId149" o:title=""/>
          </v:shape>
          <o:OLEObject Type="Embed" ProgID="Equation.DSMT4" ShapeID="_x0000_i1097" DrawAspect="Content" ObjectID="_1786023843" r:id="rId150"/>
        </w:object>
      </w:r>
      <w:r w:rsidRPr="00B16C55">
        <w:rPr>
          <w:rFonts w:cs="Times New Roman"/>
          <w:sz w:val="26"/>
          <w:szCs w:val="26"/>
          <w:lang w:val="en-US"/>
        </w:rPr>
        <w:t xml:space="preserve"> hay </w:t>
      </w:r>
      <w:r w:rsidR="00292C32" w:rsidRPr="00B16C55">
        <w:rPr>
          <w:rFonts w:cs="Times New Roman"/>
          <w:position w:val="-10"/>
          <w:sz w:val="26"/>
          <w:szCs w:val="26"/>
        </w:rPr>
        <w:object w:dxaOrig="1140" w:dyaOrig="320" w14:anchorId="2FD56CCA">
          <v:shape id="_x0000_i1098" type="#_x0000_t75" style="width:57.05pt;height:15.9pt" o:ole="">
            <v:imagedata r:id="rId151" o:title=""/>
          </v:shape>
          <o:OLEObject Type="Embed" ProgID="Equation.DSMT4" ShapeID="_x0000_i1098" DrawAspect="Content" ObjectID="_1786023844" r:id="rId152"/>
        </w:object>
      </w:r>
      <w:r w:rsidRPr="00B16C55">
        <w:rPr>
          <w:rFonts w:cs="Times New Roman"/>
          <w:sz w:val="26"/>
          <w:szCs w:val="26"/>
          <w:lang w:val="en-US"/>
        </w:rPr>
        <w:t xml:space="preserve">, </w:t>
      </w:r>
    </w:p>
    <w:p w14:paraId="44AAC9B7" w14:textId="517DBF66" w:rsidR="00310727" w:rsidRPr="00B16C55" w:rsidRDefault="00310727" w:rsidP="00B16C55">
      <w:pPr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suy ra </w:t>
      </w:r>
      <w:r w:rsidR="00292C32" w:rsidRPr="00B16C55">
        <w:rPr>
          <w:rFonts w:cs="Times New Roman"/>
          <w:position w:val="-10"/>
          <w:sz w:val="26"/>
          <w:szCs w:val="26"/>
        </w:rPr>
        <w:object w:dxaOrig="780" w:dyaOrig="320" w14:anchorId="40C85102">
          <v:shape id="_x0000_i1099" type="#_x0000_t75" style="width:39.25pt;height:15.9pt" o:ole="">
            <v:imagedata r:id="rId153" o:title=""/>
          </v:shape>
          <o:OLEObject Type="Embed" ProgID="Equation.DSMT4" ShapeID="_x0000_i1099" DrawAspect="Content" ObjectID="_1786023845" r:id="rId154"/>
        </w:object>
      </w:r>
    </w:p>
    <w:p w14:paraId="67093B82" w14:textId="6EFD14F6" w:rsidR="00310727" w:rsidRPr="00B16C55" w:rsidRDefault="00310727" w:rsidP="00B16C55">
      <w:pPr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Vậy hệ phương trình đã có nghiệm là </w:t>
      </w:r>
      <w:r w:rsidR="00292C32" w:rsidRPr="00B16C55">
        <w:rPr>
          <w:rFonts w:cs="Times New Roman"/>
          <w:position w:val="-10"/>
          <w:sz w:val="26"/>
          <w:szCs w:val="26"/>
        </w:rPr>
        <w:object w:dxaOrig="920" w:dyaOrig="320" w14:anchorId="26722B5F">
          <v:shape id="_x0000_i1100" type="#_x0000_t75" style="width:45.8pt;height:15.9pt" o:ole="">
            <v:imagedata r:id="rId155" o:title=""/>
          </v:shape>
          <o:OLEObject Type="Embed" ProgID="Equation.DSMT4" ShapeID="_x0000_i1100" DrawAspect="Content" ObjectID="_1786023846" r:id="rId156"/>
        </w:object>
      </w:r>
    </w:p>
    <w:p w14:paraId="683CD5BF" w14:textId="77777777" w:rsidR="00310727" w:rsidRPr="00B16C55" w:rsidRDefault="00310727" w:rsidP="00B16C55">
      <w:pPr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b/>
          <w:bCs/>
          <w:color w:val="0000FF"/>
          <w:sz w:val="26"/>
          <w:szCs w:val="26"/>
          <w:lang w:val="en-US"/>
        </w:rPr>
        <w:t>Bài 5:</w:t>
      </w:r>
      <w:r w:rsidRPr="00B16C55">
        <w:rPr>
          <w:rFonts w:cs="Times New Roman"/>
          <w:color w:val="0000FF"/>
          <w:sz w:val="26"/>
          <w:szCs w:val="26"/>
          <w:lang w:val="en-US"/>
        </w:rPr>
        <w:t xml:space="preserve"> </w:t>
      </w:r>
      <w:r w:rsidRPr="00B16C55">
        <w:rPr>
          <w:rFonts w:cs="Times New Roman"/>
          <w:sz w:val="26"/>
          <w:szCs w:val="26"/>
          <w:lang w:val="en-US"/>
        </w:rPr>
        <w:t>Giải các hệ phương trình sau:</w:t>
      </w:r>
    </w:p>
    <w:p w14:paraId="703CBBC1" w14:textId="77777777" w:rsidR="00292C32" w:rsidRPr="00B16C55" w:rsidRDefault="00292C32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a) </w:t>
      </w:r>
      <w:r w:rsidRPr="00B16C55">
        <w:rPr>
          <w:rFonts w:cs="Times New Roman"/>
          <w:position w:val="-46"/>
          <w:sz w:val="26"/>
          <w:szCs w:val="26"/>
        </w:rPr>
        <w:object w:dxaOrig="1440" w:dyaOrig="1040" w14:anchorId="26E3DAD3">
          <v:shape id="_x0000_i1101" type="#_x0000_t75" style="width:1in;height:52.35pt" o:ole="">
            <v:imagedata r:id="rId157" o:title=""/>
          </v:shape>
          <o:OLEObject Type="Embed" ProgID="Equation.DSMT4" ShapeID="_x0000_i1101" DrawAspect="Content" ObjectID="_1786023847" r:id="rId158"/>
        </w:object>
      </w:r>
      <w:r w:rsidR="00310727" w:rsidRPr="00B16C55">
        <w:rPr>
          <w:rFonts w:cs="Times New Roman"/>
          <w:sz w:val="26"/>
          <w:szCs w:val="26"/>
          <w:lang w:val="en-US"/>
        </w:rPr>
        <w:tab/>
      </w:r>
      <w:r w:rsidR="00310727" w:rsidRPr="00B16C55">
        <w:rPr>
          <w:rFonts w:cs="Times New Roman"/>
          <w:sz w:val="26"/>
          <w:szCs w:val="26"/>
          <w:lang w:val="en-US"/>
        </w:rPr>
        <w:tab/>
      </w:r>
      <w:r w:rsidRPr="00B16C55">
        <w:rPr>
          <w:rFonts w:cs="Times New Roman"/>
          <w:sz w:val="26"/>
          <w:szCs w:val="26"/>
          <w:lang w:val="en-US"/>
        </w:rPr>
        <w:tab/>
      </w:r>
      <w:r w:rsidRPr="00B16C55">
        <w:rPr>
          <w:rFonts w:cs="Times New Roman"/>
          <w:sz w:val="26"/>
          <w:szCs w:val="26"/>
          <w:lang w:val="en-US"/>
        </w:rPr>
        <w:tab/>
      </w:r>
      <w:r w:rsidR="00310727" w:rsidRPr="00B16C55">
        <w:rPr>
          <w:rFonts w:cs="Times New Roman"/>
          <w:sz w:val="26"/>
          <w:szCs w:val="26"/>
          <w:lang w:val="en-US"/>
        </w:rPr>
        <w:t xml:space="preserve">b) </w:t>
      </w:r>
      <w:r w:rsidRPr="00B16C55">
        <w:rPr>
          <w:rFonts w:cs="Times New Roman"/>
          <w:position w:val="-46"/>
          <w:sz w:val="26"/>
          <w:szCs w:val="26"/>
        </w:rPr>
        <w:object w:dxaOrig="1680" w:dyaOrig="1040" w14:anchorId="30B361C9">
          <v:shape id="_x0000_i1102" type="#_x0000_t75" style="width:84.15pt;height:52.35pt" o:ole="">
            <v:imagedata r:id="rId159" o:title=""/>
          </v:shape>
          <o:OLEObject Type="Embed" ProgID="Equation.DSMT4" ShapeID="_x0000_i1102" DrawAspect="Content" ObjectID="_1786023848" r:id="rId160"/>
        </w:object>
      </w:r>
      <w:r w:rsidR="00310727" w:rsidRPr="00B16C55">
        <w:rPr>
          <w:rFonts w:cs="Times New Roman"/>
          <w:sz w:val="26"/>
          <w:szCs w:val="26"/>
          <w:lang w:val="en-US"/>
        </w:rPr>
        <w:tab/>
      </w:r>
      <w:r w:rsidR="00310727" w:rsidRPr="00B16C55">
        <w:rPr>
          <w:rFonts w:cs="Times New Roman"/>
          <w:sz w:val="26"/>
          <w:szCs w:val="26"/>
          <w:lang w:val="en-US"/>
        </w:rPr>
        <w:tab/>
      </w:r>
      <w:r w:rsidR="00310727" w:rsidRPr="00B16C55">
        <w:rPr>
          <w:rFonts w:cs="Times New Roman"/>
          <w:sz w:val="26"/>
          <w:szCs w:val="26"/>
          <w:lang w:val="en-US"/>
        </w:rPr>
        <w:tab/>
      </w:r>
    </w:p>
    <w:p w14:paraId="00E0F355" w14:textId="6F4CCC0B" w:rsidR="00310727" w:rsidRPr="00B16C55" w:rsidRDefault="00310727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c) </w:t>
      </w:r>
      <w:r w:rsidR="00292C32" w:rsidRPr="00B16C55">
        <w:rPr>
          <w:rFonts w:cs="Times New Roman"/>
          <w:position w:val="-46"/>
          <w:sz w:val="26"/>
          <w:szCs w:val="26"/>
        </w:rPr>
        <w:object w:dxaOrig="1460" w:dyaOrig="1040" w14:anchorId="5E62CF96">
          <v:shape id="_x0000_i1103" type="#_x0000_t75" style="width:72.95pt;height:52.35pt" o:ole="">
            <v:imagedata r:id="rId161" o:title=""/>
          </v:shape>
          <o:OLEObject Type="Embed" ProgID="Equation.DSMT4" ShapeID="_x0000_i1103" DrawAspect="Content" ObjectID="_1786023849" r:id="rId162"/>
        </w:object>
      </w:r>
    </w:p>
    <w:p w14:paraId="50E3A96B" w14:textId="77777777" w:rsidR="00310727" w:rsidRPr="00B16C55" w:rsidRDefault="00310727" w:rsidP="00B16C55">
      <w:pPr>
        <w:ind w:left="709"/>
        <w:rPr>
          <w:rFonts w:cs="Times New Roman"/>
          <w:b/>
          <w:bCs/>
          <w:sz w:val="26"/>
          <w:szCs w:val="26"/>
          <w:lang w:val="en-US"/>
        </w:rPr>
      </w:pPr>
      <w:r w:rsidRPr="00B16C55">
        <w:rPr>
          <w:rFonts w:cs="Times New Roman"/>
          <w:b/>
          <w:bCs/>
          <w:sz w:val="26"/>
          <w:szCs w:val="26"/>
          <w:lang w:val="en-US"/>
        </w:rPr>
        <w:t xml:space="preserve">Lời giải: </w:t>
      </w:r>
    </w:p>
    <w:p w14:paraId="48E747C9" w14:textId="45C436EB" w:rsidR="00310727" w:rsidRPr="00B16C55" w:rsidRDefault="00292C32" w:rsidP="00B16C55">
      <w:pPr>
        <w:pStyle w:val="ListParagraph"/>
        <w:ind w:left="709"/>
        <w:rPr>
          <w:rFonts w:cs="Times New Roman"/>
          <w:b/>
          <w:bCs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a) </w:t>
      </w:r>
      <w:r w:rsidRPr="00B16C55">
        <w:rPr>
          <w:rFonts w:cs="Times New Roman"/>
          <w:position w:val="-46"/>
          <w:sz w:val="26"/>
          <w:szCs w:val="26"/>
        </w:rPr>
        <w:object w:dxaOrig="5400" w:dyaOrig="1040" w14:anchorId="6A72F2C8">
          <v:shape id="_x0000_i1104" type="#_x0000_t75" style="width:270.25pt;height:52.35pt" o:ole="">
            <v:imagedata r:id="rId163" o:title=""/>
          </v:shape>
          <o:OLEObject Type="Embed" ProgID="Equation.DSMT4" ShapeID="_x0000_i1104" DrawAspect="Content" ObjectID="_1786023850" r:id="rId164"/>
        </w:object>
      </w:r>
    </w:p>
    <w:p w14:paraId="6BB9CE1F" w14:textId="669BE4A5" w:rsidR="00310727" w:rsidRPr="00B16C55" w:rsidRDefault="00292C32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position w:val="-30"/>
          <w:sz w:val="26"/>
          <w:szCs w:val="26"/>
        </w:rPr>
        <w:object w:dxaOrig="2520" w:dyaOrig="720" w14:anchorId="3B548552">
          <v:shape id="_x0000_i1105" type="#_x0000_t75" style="width:126.25pt;height:36.45pt" o:ole="">
            <v:imagedata r:id="rId165" o:title=""/>
          </v:shape>
          <o:OLEObject Type="Embed" ProgID="Equation.DSMT4" ShapeID="_x0000_i1105" DrawAspect="Content" ObjectID="_1786023851" r:id="rId166"/>
        </w:object>
      </w:r>
      <w:r w:rsidR="00310727" w:rsidRPr="00B16C55">
        <w:rPr>
          <w:rFonts w:cs="Times New Roman"/>
          <w:sz w:val="26"/>
          <w:szCs w:val="26"/>
          <w:lang w:val="en-US"/>
        </w:rPr>
        <w:t xml:space="preserve"> là nghiệm của hệ phương trình</w:t>
      </w:r>
    </w:p>
    <w:p w14:paraId="52256EE0" w14:textId="7E18FC37" w:rsidR="00310727" w:rsidRPr="00B16C55" w:rsidRDefault="00292C32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b) </w:t>
      </w:r>
      <w:r w:rsidRPr="00B16C55">
        <w:rPr>
          <w:rFonts w:cs="Times New Roman"/>
          <w:position w:val="-46"/>
          <w:sz w:val="26"/>
          <w:szCs w:val="26"/>
        </w:rPr>
        <w:object w:dxaOrig="4980" w:dyaOrig="1040" w14:anchorId="6097438F">
          <v:shape id="_x0000_i1106" type="#_x0000_t75" style="width:248.75pt;height:52.35pt" o:ole="">
            <v:imagedata r:id="rId167" o:title=""/>
          </v:shape>
          <o:OLEObject Type="Embed" ProgID="Equation.DSMT4" ShapeID="_x0000_i1106" DrawAspect="Content" ObjectID="_1786023852" r:id="rId168"/>
        </w:object>
      </w:r>
    </w:p>
    <w:p w14:paraId="011B6BB5" w14:textId="489BFE02" w:rsidR="00310727" w:rsidRPr="00B16C55" w:rsidRDefault="00292C32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position w:val="-60"/>
          <w:sz w:val="26"/>
          <w:szCs w:val="26"/>
        </w:rPr>
        <w:object w:dxaOrig="3040" w:dyaOrig="1320" w14:anchorId="1D44E0D2">
          <v:shape id="_x0000_i1107" type="#_x0000_t75" style="width:152.4pt;height:66.4pt" o:ole="">
            <v:imagedata r:id="rId169" o:title=""/>
          </v:shape>
          <o:OLEObject Type="Embed" ProgID="Equation.DSMT4" ShapeID="_x0000_i1107" DrawAspect="Content" ObjectID="_1786023853" r:id="rId170"/>
        </w:object>
      </w:r>
      <w:r w:rsidR="00310727" w:rsidRPr="00B16C55">
        <w:rPr>
          <w:rFonts w:cs="Times New Roman"/>
          <w:sz w:val="26"/>
          <w:szCs w:val="26"/>
          <w:lang w:val="en-US"/>
        </w:rPr>
        <w:t xml:space="preserve"> là nghiệm của phương trinhg </w:t>
      </w:r>
    </w:p>
    <w:p w14:paraId="13FFBA8D" w14:textId="401E516A" w:rsidR="00310727" w:rsidRPr="00B16C55" w:rsidRDefault="00292C32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c) </w:t>
      </w:r>
      <w:r w:rsidRPr="00B16C55">
        <w:rPr>
          <w:rFonts w:cs="Times New Roman"/>
          <w:position w:val="-46"/>
          <w:sz w:val="26"/>
          <w:szCs w:val="26"/>
        </w:rPr>
        <w:object w:dxaOrig="4640" w:dyaOrig="1040" w14:anchorId="72247C4A">
          <v:shape id="_x0000_i1108" type="#_x0000_t75" style="width:231.9pt;height:52.35pt" o:ole="">
            <v:imagedata r:id="rId171" o:title=""/>
          </v:shape>
          <o:OLEObject Type="Embed" ProgID="Equation.DSMT4" ShapeID="_x0000_i1108" DrawAspect="Content" ObjectID="_1786023854" r:id="rId172"/>
        </w:object>
      </w:r>
    </w:p>
    <w:p w14:paraId="54A464C0" w14:textId="77777777" w:rsidR="00310727" w:rsidRPr="00B16C55" w:rsidRDefault="00310727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</w:p>
    <w:p w14:paraId="41BA0190" w14:textId="34B4452D" w:rsidR="00310727" w:rsidRPr="00B16C55" w:rsidRDefault="00292C32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position w:val="-30"/>
          <w:sz w:val="26"/>
          <w:szCs w:val="26"/>
        </w:rPr>
        <w:object w:dxaOrig="2380" w:dyaOrig="720" w14:anchorId="7D710401">
          <v:shape id="_x0000_i1109" type="#_x0000_t75" style="width:118.75pt;height:36.45pt" o:ole="">
            <v:imagedata r:id="rId173" o:title=""/>
          </v:shape>
          <o:OLEObject Type="Embed" ProgID="Equation.DSMT4" ShapeID="_x0000_i1109" DrawAspect="Content" ObjectID="_1786023855" r:id="rId174"/>
        </w:object>
      </w:r>
      <w:r w:rsidR="00310727" w:rsidRPr="00B16C55">
        <w:rPr>
          <w:rFonts w:cs="Times New Roman"/>
          <w:sz w:val="26"/>
          <w:szCs w:val="26"/>
          <w:lang w:val="en-US"/>
        </w:rPr>
        <w:t xml:space="preserve"> là nghiệm của hệ phương trình</w:t>
      </w:r>
    </w:p>
    <w:p w14:paraId="17DAD160" w14:textId="77777777" w:rsidR="00310727" w:rsidRPr="00B16C55" w:rsidRDefault="00310727" w:rsidP="00B16C55">
      <w:pPr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b/>
          <w:bCs/>
          <w:color w:val="0000FF"/>
          <w:sz w:val="26"/>
          <w:szCs w:val="26"/>
          <w:lang w:val="en-US"/>
        </w:rPr>
        <w:t xml:space="preserve">Bài 6: </w:t>
      </w:r>
      <w:r w:rsidRPr="00B16C55">
        <w:rPr>
          <w:rFonts w:cs="Times New Roman"/>
          <w:sz w:val="26"/>
          <w:szCs w:val="26"/>
          <w:lang w:val="en-US"/>
        </w:rPr>
        <w:t>Giải các hệ phương trình sau</w:t>
      </w:r>
    </w:p>
    <w:p w14:paraId="409EFE1B" w14:textId="4FEADD02" w:rsidR="00310727" w:rsidRPr="00B16C55" w:rsidRDefault="00292C32" w:rsidP="00B16C55">
      <w:pPr>
        <w:pStyle w:val="ListParagraph"/>
        <w:ind w:left="709"/>
        <w:rPr>
          <w:rFonts w:cs="Times New Roman"/>
          <w:b/>
          <w:bCs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a) </w:t>
      </w:r>
      <w:r w:rsidRPr="00B16C55">
        <w:rPr>
          <w:rFonts w:cs="Times New Roman"/>
          <w:position w:val="-68"/>
          <w:sz w:val="26"/>
          <w:szCs w:val="26"/>
        </w:rPr>
        <w:object w:dxaOrig="2320" w:dyaOrig="1480" w14:anchorId="748707F9">
          <v:shape id="_x0000_i1110" type="#_x0000_t75" style="width:115.95pt;height:73.85pt" o:ole="">
            <v:imagedata r:id="rId175" o:title=""/>
          </v:shape>
          <o:OLEObject Type="Embed" ProgID="Equation.DSMT4" ShapeID="_x0000_i1110" DrawAspect="Content" ObjectID="_1786023856" r:id="rId176"/>
        </w:object>
      </w:r>
      <w:r w:rsidR="00310727" w:rsidRPr="00B16C55">
        <w:rPr>
          <w:rFonts w:cs="Times New Roman"/>
          <w:sz w:val="26"/>
          <w:szCs w:val="26"/>
          <w:lang w:val="en-US"/>
        </w:rPr>
        <w:tab/>
      </w:r>
      <w:r w:rsidR="00310727" w:rsidRPr="00B16C55">
        <w:rPr>
          <w:rFonts w:cs="Times New Roman"/>
          <w:sz w:val="26"/>
          <w:szCs w:val="26"/>
          <w:lang w:val="en-US"/>
        </w:rPr>
        <w:tab/>
      </w:r>
      <w:r w:rsidR="00310727" w:rsidRPr="00B16C55">
        <w:rPr>
          <w:rFonts w:cs="Times New Roman"/>
          <w:sz w:val="26"/>
          <w:szCs w:val="26"/>
          <w:lang w:val="en-US"/>
        </w:rPr>
        <w:tab/>
      </w:r>
      <w:r w:rsidR="00B16C55">
        <w:rPr>
          <w:rFonts w:cs="Times New Roman"/>
          <w:sz w:val="26"/>
          <w:szCs w:val="26"/>
          <w:lang w:val="en-US"/>
        </w:rPr>
        <w:tab/>
      </w:r>
      <w:r w:rsidR="00310727" w:rsidRPr="00B16C55">
        <w:rPr>
          <w:rFonts w:cs="Times New Roman"/>
          <w:sz w:val="26"/>
          <w:szCs w:val="26"/>
          <w:lang w:val="en-US"/>
        </w:rPr>
        <w:t xml:space="preserve">b) </w:t>
      </w:r>
      <w:r w:rsidRPr="00B16C55">
        <w:rPr>
          <w:rFonts w:cs="Times New Roman"/>
          <w:position w:val="-64"/>
          <w:sz w:val="26"/>
          <w:szCs w:val="26"/>
        </w:rPr>
        <w:object w:dxaOrig="2560" w:dyaOrig="1400" w14:anchorId="2C79843D">
          <v:shape id="_x0000_i1111" type="#_x0000_t75" style="width:128.1pt;height:70.15pt" o:ole="">
            <v:imagedata r:id="rId177" o:title=""/>
          </v:shape>
          <o:OLEObject Type="Embed" ProgID="Equation.DSMT4" ShapeID="_x0000_i1111" DrawAspect="Content" ObjectID="_1786023857" r:id="rId178"/>
        </w:object>
      </w:r>
    </w:p>
    <w:p w14:paraId="2E872E6C" w14:textId="77777777" w:rsidR="00310727" w:rsidRPr="00B16C55" w:rsidRDefault="00310727" w:rsidP="00B16C55">
      <w:pPr>
        <w:ind w:left="709"/>
        <w:rPr>
          <w:rFonts w:cs="Times New Roman"/>
          <w:b/>
          <w:bCs/>
          <w:sz w:val="26"/>
          <w:szCs w:val="26"/>
          <w:lang w:val="en-US"/>
        </w:rPr>
      </w:pPr>
      <w:r w:rsidRPr="00B16C55">
        <w:rPr>
          <w:rFonts w:cs="Times New Roman"/>
          <w:b/>
          <w:bCs/>
          <w:sz w:val="26"/>
          <w:szCs w:val="26"/>
          <w:lang w:val="en-US"/>
        </w:rPr>
        <w:lastRenderedPageBreak/>
        <w:t>Lời giải:</w:t>
      </w:r>
    </w:p>
    <w:p w14:paraId="130CAC32" w14:textId="696369B2" w:rsidR="00310727" w:rsidRPr="00B16C55" w:rsidRDefault="00292C32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a) </w:t>
      </w:r>
      <w:r w:rsidR="00310727" w:rsidRPr="00B16C55">
        <w:rPr>
          <w:rFonts w:cs="Times New Roman"/>
          <w:sz w:val="26"/>
          <w:szCs w:val="26"/>
          <w:lang w:val="en-US"/>
        </w:rPr>
        <w:t xml:space="preserve">Điều kiện </w:t>
      </w:r>
      <w:r w:rsidRPr="00B16C55">
        <w:rPr>
          <w:rFonts w:cs="Times New Roman"/>
          <w:position w:val="-10"/>
          <w:sz w:val="26"/>
          <w:szCs w:val="26"/>
        </w:rPr>
        <w:object w:dxaOrig="1280" w:dyaOrig="320" w14:anchorId="6006CF5F">
          <v:shape id="_x0000_i1112" type="#_x0000_t75" style="width:63.6pt;height:15.9pt" o:ole="">
            <v:imagedata r:id="rId179" o:title=""/>
          </v:shape>
          <o:OLEObject Type="Embed" ProgID="Equation.DSMT4" ShapeID="_x0000_i1112" DrawAspect="Content" ObjectID="_1786023858" r:id="rId180"/>
        </w:object>
      </w:r>
    </w:p>
    <w:p w14:paraId="6836AE2A" w14:textId="53195014" w:rsidR="00310727" w:rsidRPr="00B16C55" w:rsidRDefault="00310727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Đặt </w:t>
      </w:r>
      <w:r w:rsidR="00292C32" w:rsidRPr="00B16C55">
        <w:rPr>
          <w:rFonts w:cs="Times New Roman"/>
          <w:position w:val="-32"/>
          <w:sz w:val="26"/>
          <w:szCs w:val="26"/>
        </w:rPr>
        <w:object w:dxaOrig="2940" w:dyaOrig="700" w14:anchorId="06AE4F2D">
          <v:shape id="_x0000_i1113" type="#_x0000_t75" style="width:146.8pt;height:35.55pt" o:ole="">
            <v:imagedata r:id="rId181" o:title=""/>
          </v:shape>
          <o:OLEObject Type="Embed" ProgID="Equation.DSMT4" ShapeID="_x0000_i1113" DrawAspect="Content" ObjectID="_1786023859" r:id="rId182"/>
        </w:object>
      </w:r>
    </w:p>
    <w:p w14:paraId="14C45D59" w14:textId="4C0BB931" w:rsidR="00310727" w:rsidRPr="00B16C55" w:rsidRDefault="00310727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Hệ phương trình có dạng </w:t>
      </w:r>
      <w:r w:rsidR="00292C32" w:rsidRPr="00B16C55">
        <w:rPr>
          <w:rFonts w:cs="Times New Roman"/>
          <w:position w:val="-60"/>
          <w:sz w:val="26"/>
          <w:szCs w:val="26"/>
        </w:rPr>
        <w:object w:dxaOrig="1420" w:dyaOrig="1320" w14:anchorId="170BDF3F">
          <v:shape id="_x0000_i1114" type="#_x0000_t75" style="width:71.05pt;height:66.4pt" o:ole="">
            <v:imagedata r:id="rId183" o:title=""/>
          </v:shape>
          <o:OLEObject Type="Embed" ProgID="Equation.DSMT4" ShapeID="_x0000_i1114" DrawAspect="Content" ObjectID="_1786023860" r:id="rId184"/>
        </w:object>
      </w:r>
    </w:p>
    <w:p w14:paraId="4C3DDBE0" w14:textId="4B4E5820" w:rsidR="00310727" w:rsidRPr="00B16C55" w:rsidRDefault="00310727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Giải hệ phương trình ta tìm được </w:t>
      </w:r>
      <w:r w:rsidR="00292C32" w:rsidRPr="00B16C55">
        <w:rPr>
          <w:rFonts w:cs="Times New Roman"/>
          <w:position w:val="-60"/>
          <w:sz w:val="26"/>
          <w:szCs w:val="26"/>
        </w:rPr>
        <w:object w:dxaOrig="700" w:dyaOrig="1320" w14:anchorId="4148643E">
          <v:shape id="_x0000_i1115" type="#_x0000_t75" style="width:35.55pt;height:66.4pt" o:ole="">
            <v:imagedata r:id="rId185" o:title=""/>
          </v:shape>
          <o:OLEObject Type="Embed" ProgID="Equation.DSMT4" ShapeID="_x0000_i1115" DrawAspect="Content" ObjectID="_1786023861" r:id="rId186"/>
        </w:object>
      </w:r>
      <w:r w:rsidRPr="00B16C55">
        <w:rPr>
          <w:rFonts w:cs="Times New Roman"/>
          <w:sz w:val="26"/>
          <w:szCs w:val="26"/>
          <w:lang w:val="en-US"/>
        </w:rPr>
        <w:t xml:space="preserve">    (thỏa mãn điều kiện)</w:t>
      </w:r>
    </w:p>
    <w:p w14:paraId="7C28F138" w14:textId="44FB3200" w:rsidR="00310727" w:rsidRPr="00B16C55" w:rsidRDefault="00310727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Suy ra </w:t>
      </w:r>
      <w:r w:rsidR="00292C32" w:rsidRPr="00B16C55">
        <w:rPr>
          <w:rFonts w:cs="Times New Roman"/>
          <w:position w:val="-36"/>
          <w:sz w:val="26"/>
          <w:szCs w:val="26"/>
        </w:rPr>
        <w:object w:dxaOrig="2280" w:dyaOrig="840" w14:anchorId="02655328">
          <v:shape id="_x0000_i1116" type="#_x0000_t75" style="width:114.1pt;height:42.1pt" o:ole="">
            <v:imagedata r:id="rId187" o:title=""/>
          </v:shape>
          <o:OLEObject Type="Embed" ProgID="Equation.DSMT4" ShapeID="_x0000_i1116" DrawAspect="Content" ObjectID="_1786023862" r:id="rId188"/>
        </w:object>
      </w:r>
      <w:r w:rsidRPr="00B16C55">
        <w:rPr>
          <w:rFonts w:cs="Times New Roman"/>
          <w:sz w:val="26"/>
          <w:szCs w:val="26"/>
          <w:lang w:val="en-US"/>
        </w:rPr>
        <w:t xml:space="preserve">   (thỏa mãn điều kiện)</w:t>
      </w:r>
    </w:p>
    <w:p w14:paraId="49BAF12C" w14:textId="3F25C493" w:rsidR="00310727" w:rsidRPr="00B16C55" w:rsidRDefault="00310727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Vậy hệ phương trình có nghiệm </w:t>
      </w:r>
      <w:r w:rsidR="00292C32" w:rsidRPr="00B16C55">
        <w:rPr>
          <w:rFonts w:cs="Times New Roman"/>
          <w:position w:val="-10"/>
          <w:sz w:val="26"/>
          <w:szCs w:val="26"/>
        </w:rPr>
        <w:object w:dxaOrig="780" w:dyaOrig="320" w14:anchorId="0CC38741">
          <v:shape id="_x0000_i1117" type="#_x0000_t75" style="width:39.25pt;height:15.9pt" o:ole="">
            <v:imagedata r:id="rId189" o:title=""/>
          </v:shape>
          <o:OLEObject Type="Embed" ProgID="Equation.DSMT4" ShapeID="_x0000_i1117" DrawAspect="Content" ObjectID="_1786023863" r:id="rId190"/>
        </w:object>
      </w:r>
    </w:p>
    <w:p w14:paraId="23C2FA54" w14:textId="7A4BC585" w:rsidR="00310727" w:rsidRPr="00B16C55" w:rsidRDefault="00292C32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b) </w:t>
      </w:r>
      <w:r w:rsidR="00310727" w:rsidRPr="00B16C55">
        <w:rPr>
          <w:rFonts w:cs="Times New Roman"/>
          <w:sz w:val="26"/>
          <w:szCs w:val="26"/>
          <w:lang w:val="en-US"/>
        </w:rPr>
        <w:t xml:space="preserve">Đặt </w:t>
      </w:r>
      <w:r w:rsidRPr="00B16C55">
        <w:rPr>
          <w:rFonts w:cs="Times New Roman"/>
          <w:position w:val="-28"/>
          <w:sz w:val="26"/>
          <w:szCs w:val="26"/>
        </w:rPr>
        <w:object w:dxaOrig="2659" w:dyaOrig="660" w14:anchorId="6754437C">
          <v:shape id="_x0000_i1118" type="#_x0000_t75" style="width:132.8pt;height:32.75pt" o:ole="">
            <v:imagedata r:id="rId191" o:title=""/>
          </v:shape>
          <o:OLEObject Type="Embed" ProgID="Equation.DSMT4" ShapeID="_x0000_i1118" DrawAspect="Content" ObjectID="_1786023864" r:id="rId192"/>
        </w:object>
      </w:r>
      <w:r w:rsidR="00310727" w:rsidRPr="00B16C55">
        <w:rPr>
          <w:rFonts w:cs="Times New Roman"/>
          <w:sz w:val="26"/>
          <w:szCs w:val="26"/>
          <w:lang w:val="en-US"/>
        </w:rPr>
        <w:t xml:space="preserve"> (Điều kiện </w:t>
      </w:r>
      <w:r w:rsidRPr="00B16C55">
        <w:rPr>
          <w:rFonts w:cs="Times New Roman"/>
          <w:position w:val="-10"/>
          <w:sz w:val="26"/>
          <w:szCs w:val="26"/>
        </w:rPr>
        <w:object w:dxaOrig="2560" w:dyaOrig="320" w14:anchorId="5D924B8C">
          <v:shape id="_x0000_i1119" type="#_x0000_t75" style="width:128.1pt;height:15.9pt" o:ole="">
            <v:imagedata r:id="rId193" o:title=""/>
          </v:shape>
          <o:OLEObject Type="Embed" ProgID="Equation.DSMT4" ShapeID="_x0000_i1119" DrawAspect="Content" ObjectID="_1786023865" r:id="rId194"/>
        </w:object>
      </w:r>
      <w:r w:rsidR="00310727" w:rsidRPr="00B16C55">
        <w:rPr>
          <w:rFonts w:cs="Times New Roman"/>
          <w:sz w:val="26"/>
          <w:szCs w:val="26"/>
          <w:lang w:val="en-US"/>
        </w:rPr>
        <w:t>)</w:t>
      </w:r>
    </w:p>
    <w:p w14:paraId="0A0A3E16" w14:textId="49810C4E" w:rsidR="00310727" w:rsidRPr="00B16C55" w:rsidRDefault="00310727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Hệ phương trình có dạng </w:t>
      </w:r>
      <w:r w:rsidR="00292C32" w:rsidRPr="00B16C55">
        <w:rPr>
          <w:rFonts w:cs="Times New Roman"/>
          <w:position w:val="-60"/>
          <w:sz w:val="26"/>
          <w:szCs w:val="26"/>
        </w:rPr>
        <w:object w:dxaOrig="1280" w:dyaOrig="1320" w14:anchorId="34751467">
          <v:shape id="_x0000_i1120" type="#_x0000_t75" style="width:63.6pt;height:66.4pt" o:ole="">
            <v:imagedata r:id="rId195" o:title=""/>
          </v:shape>
          <o:OLEObject Type="Embed" ProgID="Equation.DSMT4" ShapeID="_x0000_i1120" DrawAspect="Content" ObjectID="_1786023866" r:id="rId196"/>
        </w:object>
      </w:r>
    </w:p>
    <w:p w14:paraId="45FC961A" w14:textId="6BD629E4" w:rsidR="00310727" w:rsidRPr="00B16C55" w:rsidRDefault="00310727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Giải hệ phương trình ta tìm được </w:t>
      </w:r>
      <w:r w:rsidR="00292C32" w:rsidRPr="00B16C55">
        <w:rPr>
          <w:rFonts w:cs="Times New Roman"/>
          <w:position w:val="-60"/>
          <w:sz w:val="26"/>
          <w:szCs w:val="26"/>
        </w:rPr>
        <w:object w:dxaOrig="800" w:dyaOrig="1320" w14:anchorId="371A8AEB">
          <v:shape id="_x0000_i1121" type="#_x0000_t75" style="width:40.2pt;height:66.4pt" o:ole="">
            <v:imagedata r:id="rId197" o:title=""/>
          </v:shape>
          <o:OLEObject Type="Embed" ProgID="Equation.DSMT4" ShapeID="_x0000_i1121" DrawAspect="Content" ObjectID="_1786023867" r:id="rId198"/>
        </w:object>
      </w:r>
    </w:p>
    <w:p w14:paraId="0617418F" w14:textId="384728D5" w:rsidR="00310727" w:rsidRDefault="00310727" w:rsidP="00B16C55">
      <w:pPr>
        <w:pStyle w:val="ListParagraph"/>
        <w:ind w:left="709"/>
        <w:rPr>
          <w:rFonts w:cs="Times New Roman"/>
          <w:sz w:val="26"/>
          <w:szCs w:val="26"/>
        </w:rPr>
      </w:pPr>
      <w:r w:rsidRPr="00B16C55">
        <w:rPr>
          <w:rFonts w:cs="Times New Roman"/>
          <w:sz w:val="26"/>
          <w:szCs w:val="26"/>
          <w:lang w:val="en-US"/>
        </w:rPr>
        <w:t xml:space="preserve">Suy ra </w:t>
      </w:r>
      <w:r w:rsidR="00B16C55" w:rsidRPr="00B16C55">
        <w:rPr>
          <w:rFonts w:cs="Times New Roman"/>
          <w:position w:val="-30"/>
          <w:sz w:val="26"/>
          <w:szCs w:val="26"/>
        </w:rPr>
        <w:object w:dxaOrig="1560" w:dyaOrig="720" w14:anchorId="2E79388B">
          <v:shape id="_x0000_i1122" type="#_x0000_t75" style="width:77.6pt;height:36.45pt" o:ole="">
            <v:imagedata r:id="rId199" o:title=""/>
          </v:shape>
          <o:OLEObject Type="Embed" ProgID="Equation.DSMT4" ShapeID="_x0000_i1122" DrawAspect="Content" ObjectID="_1786023868" r:id="rId200"/>
        </w:object>
      </w:r>
    </w:p>
    <w:p w14:paraId="1CF6383E" w14:textId="76D7FFC4" w:rsidR="00B16C55" w:rsidRDefault="00B16C55" w:rsidP="00B16C55">
      <w:pPr>
        <w:pStyle w:val="ListParagraph"/>
        <w:ind w:left="709"/>
      </w:pPr>
      <w:r w:rsidRPr="00B16C55">
        <w:rPr>
          <w:position w:val="-30"/>
        </w:rPr>
        <w:object w:dxaOrig="1380" w:dyaOrig="720" w14:anchorId="7703F6F5">
          <v:shape id="_x0000_i1123" type="#_x0000_t75" style="width:69.2pt;height:36.45pt" o:ole="">
            <v:imagedata r:id="rId201" o:title=""/>
          </v:shape>
          <o:OLEObject Type="Embed" ProgID="Equation.DSMT4" ShapeID="_x0000_i1123" DrawAspect="Content" ObjectID="_1786023869" r:id="rId202"/>
        </w:object>
      </w:r>
    </w:p>
    <w:p w14:paraId="577C05DA" w14:textId="04947F78" w:rsidR="00B16C55" w:rsidRPr="00B16C55" w:rsidRDefault="00B16C55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4145D6">
        <w:rPr>
          <w:position w:val="-60"/>
        </w:rPr>
        <w:object w:dxaOrig="980" w:dyaOrig="1320" w14:anchorId="0AF6696A">
          <v:shape id="_x0000_i1124" type="#_x0000_t75" style="width:49.55pt;height:66.4pt" o:ole="">
            <v:imagedata r:id="rId203" o:title=""/>
          </v:shape>
          <o:OLEObject Type="Embed" ProgID="Equation.DSMT4" ShapeID="_x0000_i1124" DrawAspect="Content" ObjectID="_1786023870" r:id="rId204"/>
        </w:object>
      </w:r>
    </w:p>
    <w:p w14:paraId="453AC3D2" w14:textId="6B868408" w:rsidR="00310727" w:rsidRPr="00B16C55" w:rsidRDefault="00310727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Vậy hệ phương trình có nghiệm </w:t>
      </w:r>
      <w:r w:rsidR="00292C32" w:rsidRPr="00B16C55">
        <w:rPr>
          <w:rFonts w:cs="Times New Roman"/>
          <w:position w:val="-28"/>
          <w:sz w:val="26"/>
          <w:szCs w:val="26"/>
        </w:rPr>
        <w:object w:dxaOrig="1120" w:dyaOrig="680" w14:anchorId="212717FA">
          <v:shape id="_x0000_i1125" type="#_x0000_t75" style="width:56.1pt;height:34.6pt" o:ole="">
            <v:imagedata r:id="rId205" o:title=""/>
          </v:shape>
          <o:OLEObject Type="Embed" ProgID="Equation.DSMT4" ShapeID="_x0000_i1125" DrawAspect="Content" ObjectID="_1786023871" r:id="rId206"/>
        </w:object>
      </w:r>
    </w:p>
    <w:p w14:paraId="7A7723F4" w14:textId="77777777" w:rsidR="00310727" w:rsidRPr="00B16C55" w:rsidRDefault="00310727" w:rsidP="00B16C55">
      <w:pPr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b/>
          <w:bCs/>
          <w:color w:val="0000FF"/>
          <w:sz w:val="26"/>
          <w:szCs w:val="26"/>
          <w:lang w:val="en-US"/>
        </w:rPr>
        <w:t>Bài 7:</w:t>
      </w:r>
      <w:r w:rsidRPr="00B16C55">
        <w:rPr>
          <w:rFonts w:cs="Times New Roman"/>
          <w:color w:val="0000FF"/>
          <w:sz w:val="26"/>
          <w:szCs w:val="26"/>
          <w:lang w:val="en-US"/>
        </w:rPr>
        <w:t xml:space="preserve"> </w:t>
      </w:r>
      <w:r w:rsidRPr="00B16C55">
        <w:rPr>
          <w:rFonts w:cs="Times New Roman"/>
          <w:sz w:val="26"/>
          <w:szCs w:val="26"/>
          <w:lang w:val="en-US"/>
        </w:rPr>
        <w:t xml:space="preserve">Giải các hệ phương trình sau: </w:t>
      </w:r>
    </w:p>
    <w:p w14:paraId="47AB5195" w14:textId="22F70F60" w:rsidR="00310727" w:rsidRPr="00B16C55" w:rsidRDefault="00292C32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a) </w:t>
      </w:r>
      <w:r w:rsidR="00310727" w:rsidRPr="00B16C55">
        <w:rPr>
          <w:rFonts w:cs="Times New Roman"/>
          <w:sz w:val="26"/>
          <w:szCs w:val="26"/>
          <w:lang w:val="en-US"/>
        </w:rPr>
        <w:t xml:space="preserve"> </w:t>
      </w:r>
      <w:r w:rsidRPr="00B16C55">
        <w:rPr>
          <w:rFonts w:cs="Times New Roman"/>
          <w:position w:val="-50"/>
          <w:sz w:val="26"/>
          <w:szCs w:val="26"/>
        </w:rPr>
        <w:object w:dxaOrig="1700" w:dyaOrig="1120" w14:anchorId="3553A193">
          <v:shape id="_x0000_i1126" type="#_x0000_t75" style="width:85.1pt;height:56.1pt" o:ole="">
            <v:imagedata r:id="rId207" o:title=""/>
          </v:shape>
          <o:OLEObject Type="Embed" ProgID="Equation.DSMT4" ShapeID="_x0000_i1126" DrawAspect="Content" ObjectID="_1786023872" r:id="rId208"/>
        </w:object>
      </w:r>
      <w:r w:rsidR="00310727" w:rsidRPr="00B16C55">
        <w:rPr>
          <w:rFonts w:cs="Times New Roman"/>
          <w:sz w:val="26"/>
          <w:szCs w:val="26"/>
          <w:lang w:val="en-US"/>
        </w:rPr>
        <w:tab/>
      </w:r>
      <w:r w:rsidR="00310727" w:rsidRPr="00B16C55">
        <w:rPr>
          <w:rFonts w:cs="Times New Roman"/>
          <w:sz w:val="26"/>
          <w:szCs w:val="26"/>
          <w:lang w:val="en-US"/>
        </w:rPr>
        <w:tab/>
      </w:r>
      <w:r w:rsidR="00310727" w:rsidRPr="00B16C55">
        <w:rPr>
          <w:rFonts w:cs="Times New Roman"/>
          <w:sz w:val="26"/>
          <w:szCs w:val="26"/>
          <w:lang w:val="en-US"/>
        </w:rPr>
        <w:tab/>
      </w:r>
      <w:r w:rsidR="00310727" w:rsidRPr="00B16C55">
        <w:rPr>
          <w:rFonts w:cs="Times New Roman"/>
          <w:sz w:val="26"/>
          <w:szCs w:val="26"/>
          <w:lang w:val="en-US"/>
        </w:rPr>
        <w:tab/>
      </w:r>
      <w:r w:rsidR="00310727" w:rsidRPr="00B16C55">
        <w:rPr>
          <w:rFonts w:cs="Times New Roman"/>
          <w:sz w:val="26"/>
          <w:szCs w:val="26"/>
          <w:lang w:val="en-US"/>
        </w:rPr>
        <w:tab/>
        <w:t xml:space="preserve">b) </w:t>
      </w:r>
      <w:r w:rsidRPr="00B16C55">
        <w:rPr>
          <w:rFonts w:cs="Times New Roman"/>
          <w:position w:val="-50"/>
          <w:sz w:val="26"/>
          <w:szCs w:val="26"/>
        </w:rPr>
        <w:object w:dxaOrig="1600" w:dyaOrig="1120" w14:anchorId="4CB01363">
          <v:shape id="_x0000_i1127" type="#_x0000_t75" style="width:80.4pt;height:56.1pt" o:ole="">
            <v:imagedata r:id="rId209" o:title=""/>
          </v:shape>
          <o:OLEObject Type="Embed" ProgID="Equation.DSMT4" ShapeID="_x0000_i1127" DrawAspect="Content" ObjectID="_1786023873" r:id="rId210"/>
        </w:object>
      </w:r>
      <w:r w:rsidR="00310727" w:rsidRPr="00B16C55">
        <w:rPr>
          <w:rFonts w:cs="Times New Roman"/>
          <w:sz w:val="26"/>
          <w:szCs w:val="26"/>
          <w:lang w:val="en-US"/>
        </w:rPr>
        <w:t xml:space="preserve"> </w:t>
      </w:r>
    </w:p>
    <w:p w14:paraId="1265AA68" w14:textId="77777777" w:rsidR="00310727" w:rsidRPr="00B16C55" w:rsidRDefault="00310727" w:rsidP="00B16C55">
      <w:pPr>
        <w:ind w:left="709"/>
        <w:rPr>
          <w:rFonts w:cs="Times New Roman"/>
          <w:b/>
          <w:bCs/>
          <w:sz w:val="26"/>
          <w:szCs w:val="26"/>
          <w:lang w:val="en-US"/>
        </w:rPr>
      </w:pPr>
      <w:r w:rsidRPr="00B16C55">
        <w:rPr>
          <w:rFonts w:cs="Times New Roman"/>
          <w:b/>
          <w:bCs/>
          <w:sz w:val="26"/>
          <w:szCs w:val="26"/>
          <w:lang w:val="en-US"/>
        </w:rPr>
        <w:t xml:space="preserve">Lời giải: </w:t>
      </w:r>
    </w:p>
    <w:p w14:paraId="6147131F" w14:textId="552643E3" w:rsidR="00310727" w:rsidRPr="00B16C55" w:rsidRDefault="00292C32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lastRenderedPageBreak/>
        <w:t xml:space="preserve">a) </w:t>
      </w:r>
      <w:r w:rsidRPr="00B16C55">
        <w:rPr>
          <w:rFonts w:cs="Times New Roman"/>
          <w:position w:val="-50"/>
          <w:sz w:val="26"/>
          <w:szCs w:val="26"/>
        </w:rPr>
        <w:object w:dxaOrig="2100" w:dyaOrig="1120" w14:anchorId="6C6C0087">
          <v:shape id="_x0000_i1128" type="#_x0000_t75" style="width:104.75pt;height:56.1pt" o:ole="">
            <v:imagedata r:id="rId211" o:title=""/>
          </v:shape>
          <o:OLEObject Type="Embed" ProgID="Equation.DSMT4" ShapeID="_x0000_i1128" DrawAspect="Content" ObjectID="_1786023874" r:id="rId212"/>
        </w:object>
      </w:r>
    </w:p>
    <w:p w14:paraId="7EB58711" w14:textId="2FB2D9D6" w:rsidR="00310727" w:rsidRPr="00B16C55" w:rsidRDefault="00310727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Từ phương trình (1) ta có </w:t>
      </w:r>
      <w:r w:rsidR="00292C32" w:rsidRPr="00B16C55">
        <w:rPr>
          <w:rFonts w:cs="Times New Roman"/>
          <w:position w:val="-10"/>
          <w:sz w:val="26"/>
          <w:szCs w:val="26"/>
        </w:rPr>
        <w:object w:dxaOrig="1219" w:dyaOrig="320" w14:anchorId="12363AF1">
          <v:shape id="_x0000_i1129" type="#_x0000_t75" style="width:60.8pt;height:15.9pt" o:ole="">
            <v:imagedata r:id="rId213" o:title=""/>
          </v:shape>
          <o:OLEObject Type="Embed" ProgID="Equation.DSMT4" ShapeID="_x0000_i1129" DrawAspect="Content" ObjectID="_1786023875" r:id="rId214"/>
        </w:object>
      </w:r>
      <w:r w:rsidRPr="00B16C55">
        <w:rPr>
          <w:rFonts w:cs="Times New Roman"/>
          <w:sz w:val="26"/>
          <w:szCs w:val="26"/>
          <w:lang w:val="en-US"/>
        </w:rPr>
        <w:t xml:space="preserve"> thay vào phương trình (2);(3) ta có</w:t>
      </w:r>
    </w:p>
    <w:p w14:paraId="150B8C37" w14:textId="765A847B" w:rsidR="00310727" w:rsidRDefault="00B16C55" w:rsidP="00B16C55">
      <w:pPr>
        <w:pStyle w:val="ListParagraph"/>
        <w:ind w:left="709"/>
        <w:rPr>
          <w:rFonts w:cs="Times New Roman"/>
          <w:sz w:val="26"/>
          <w:szCs w:val="26"/>
        </w:rPr>
      </w:pPr>
      <w:r w:rsidRPr="00B16C55">
        <w:rPr>
          <w:rFonts w:cs="Times New Roman"/>
          <w:position w:val="-30"/>
          <w:sz w:val="26"/>
          <w:szCs w:val="26"/>
        </w:rPr>
        <w:object w:dxaOrig="2600" w:dyaOrig="720" w14:anchorId="3E36589F">
          <v:shape id="_x0000_i1130" type="#_x0000_t75" style="width:129.95pt;height:36.45pt" o:ole="">
            <v:imagedata r:id="rId215" o:title=""/>
          </v:shape>
          <o:OLEObject Type="Embed" ProgID="Equation.DSMT4" ShapeID="_x0000_i1130" DrawAspect="Content" ObjectID="_1786023876" r:id="rId216"/>
        </w:object>
      </w:r>
    </w:p>
    <w:p w14:paraId="09995E18" w14:textId="166AE5BD" w:rsidR="00B16C55" w:rsidRDefault="00B16C55" w:rsidP="00B16C55">
      <w:pPr>
        <w:pStyle w:val="ListParagraph"/>
        <w:ind w:left="709"/>
      </w:pPr>
      <w:r w:rsidRPr="004145D6">
        <w:rPr>
          <w:position w:val="-30"/>
        </w:rPr>
        <w:object w:dxaOrig="1400" w:dyaOrig="720" w14:anchorId="7F2E120D">
          <v:shape id="_x0000_i1131" type="#_x0000_t75" style="width:70.15pt;height:36.45pt" o:ole="">
            <v:imagedata r:id="rId217" o:title=""/>
          </v:shape>
          <o:OLEObject Type="Embed" ProgID="Equation.DSMT4" ShapeID="_x0000_i1131" DrawAspect="Content" ObjectID="_1786023877" r:id="rId218"/>
        </w:object>
      </w:r>
    </w:p>
    <w:p w14:paraId="695327D8" w14:textId="0F8B99E3" w:rsidR="00B16C55" w:rsidRPr="00B16C55" w:rsidRDefault="00B16C55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4145D6">
        <w:rPr>
          <w:position w:val="-30"/>
        </w:rPr>
        <w:object w:dxaOrig="680" w:dyaOrig="720" w14:anchorId="695204A5">
          <v:shape id="_x0000_i1132" type="#_x0000_t75" style="width:34.6pt;height:36.45pt" o:ole="">
            <v:imagedata r:id="rId219" o:title=""/>
          </v:shape>
          <o:OLEObject Type="Embed" ProgID="Equation.DSMT4" ShapeID="_x0000_i1132" DrawAspect="Content" ObjectID="_1786023878" r:id="rId220"/>
        </w:object>
      </w:r>
    </w:p>
    <w:p w14:paraId="770EE954" w14:textId="4AE23094" w:rsidR="00310727" w:rsidRPr="00B16C55" w:rsidRDefault="00310727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Suy ra </w:t>
      </w:r>
      <w:r w:rsidR="00292C32" w:rsidRPr="00B16C55">
        <w:rPr>
          <w:rFonts w:cs="Times New Roman"/>
          <w:position w:val="-6"/>
          <w:sz w:val="26"/>
          <w:szCs w:val="26"/>
        </w:rPr>
        <w:object w:dxaOrig="1660" w:dyaOrig="279" w14:anchorId="28CC1E56">
          <v:shape id="_x0000_i1133" type="#_x0000_t75" style="width:83.2pt;height:14.05pt" o:ole="">
            <v:imagedata r:id="rId221" o:title=""/>
          </v:shape>
          <o:OLEObject Type="Embed" ProgID="Equation.DSMT4" ShapeID="_x0000_i1133" DrawAspect="Content" ObjectID="_1786023879" r:id="rId222"/>
        </w:object>
      </w:r>
    </w:p>
    <w:p w14:paraId="121A2312" w14:textId="46718677" w:rsidR="00310727" w:rsidRPr="00B16C55" w:rsidRDefault="00310727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Vậy hệ có nghiệm là </w:t>
      </w:r>
      <w:r w:rsidR="00292C32" w:rsidRPr="00B16C55">
        <w:rPr>
          <w:rFonts w:cs="Times New Roman"/>
          <w:position w:val="-10"/>
          <w:sz w:val="26"/>
          <w:szCs w:val="26"/>
        </w:rPr>
        <w:object w:dxaOrig="880" w:dyaOrig="320" w14:anchorId="3F89D1D7">
          <v:shape id="_x0000_i1134" type="#_x0000_t75" style="width:43.95pt;height:15.9pt" o:ole="">
            <v:imagedata r:id="rId223" o:title=""/>
          </v:shape>
          <o:OLEObject Type="Embed" ProgID="Equation.DSMT4" ShapeID="_x0000_i1134" DrawAspect="Content" ObjectID="_1786023880" r:id="rId224"/>
        </w:object>
      </w:r>
    </w:p>
    <w:p w14:paraId="0FC01E38" w14:textId="2BC2D3B4" w:rsidR="00310727" w:rsidRPr="00B16C55" w:rsidRDefault="00292C32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b) </w:t>
      </w:r>
      <w:r w:rsidRPr="00B16C55">
        <w:rPr>
          <w:rFonts w:cs="Times New Roman"/>
          <w:position w:val="-50"/>
          <w:sz w:val="26"/>
          <w:szCs w:val="26"/>
        </w:rPr>
        <w:object w:dxaOrig="2060" w:dyaOrig="1120" w14:anchorId="676C02F3">
          <v:shape id="_x0000_i1135" type="#_x0000_t75" style="width:102.85pt;height:56.1pt" o:ole="">
            <v:imagedata r:id="rId225" o:title=""/>
          </v:shape>
          <o:OLEObject Type="Embed" ProgID="Equation.DSMT4" ShapeID="_x0000_i1135" DrawAspect="Content" ObjectID="_1786023881" r:id="rId226"/>
        </w:object>
      </w:r>
    </w:p>
    <w:p w14:paraId="5853F20E" w14:textId="77777777" w:rsidR="00310727" w:rsidRPr="00B16C55" w:rsidRDefault="00310727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>Từ phương trình (1);(2);(3) cộng vế với vế ta có</w:t>
      </w:r>
    </w:p>
    <w:p w14:paraId="2779E744" w14:textId="5CD4EB79" w:rsidR="00310727" w:rsidRPr="00B16C55" w:rsidRDefault="00310727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ab/>
      </w:r>
      <w:r w:rsidRPr="00B16C55">
        <w:rPr>
          <w:rFonts w:cs="Times New Roman"/>
          <w:sz w:val="26"/>
          <w:szCs w:val="26"/>
          <w:lang w:val="en-US"/>
        </w:rPr>
        <w:tab/>
      </w:r>
      <w:r w:rsidRPr="00B16C55">
        <w:rPr>
          <w:rFonts w:cs="Times New Roman"/>
          <w:sz w:val="26"/>
          <w:szCs w:val="26"/>
          <w:lang w:val="en-US"/>
        </w:rPr>
        <w:tab/>
      </w:r>
      <w:r w:rsidR="00292C32" w:rsidRPr="00B16C55">
        <w:rPr>
          <w:rFonts w:cs="Times New Roman"/>
          <w:position w:val="-10"/>
          <w:sz w:val="26"/>
          <w:szCs w:val="26"/>
        </w:rPr>
        <w:object w:dxaOrig="4400" w:dyaOrig="320" w14:anchorId="1B6FF2B9">
          <v:shape id="_x0000_i1136" type="#_x0000_t75" style="width:219.75pt;height:15.9pt" o:ole="">
            <v:imagedata r:id="rId227" o:title=""/>
          </v:shape>
          <o:OLEObject Type="Embed" ProgID="Equation.DSMT4" ShapeID="_x0000_i1136" DrawAspect="Content" ObjectID="_1786023882" r:id="rId228"/>
        </w:object>
      </w:r>
    </w:p>
    <w:p w14:paraId="0AA9EFED" w14:textId="1E166F6A" w:rsidR="00310727" w:rsidRPr="00B16C55" w:rsidRDefault="00310727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>-</w:t>
      </w:r>
      <w:r w:rsidR="00B16C55">
        <w:rPr>
          <w:rFonts w:cs="Times New Roman"/>
          <w:sz w:val="26"/>
          <w:szCs w:val="26"/>
          <w:lang w:val="en-US"/>
        </w:rPr>
        <w:t xml:space="preserve"> </w:t>
      </w:r>
      <w:r w:rsidRPr="00B16C55">
        <w:rPr>
          <w:rFonts w:cs="Times New Roman"/>
          <w:sz w:val="26"/>
          <w:szCs w:val="26"/>
          <w:lang w:val="en-US"/>
        </w:rPr>
        <w:t>Từ (1) và (4)</w:t>
      </w:r>
      <w:r w:rsidRPr="00B16C55">
        <w:rPr>
          <w:rFonts w:cs="Times New Roman"/>
          <w:sz w:val="26"/>
          <w:szCs w:val="26"/>
        </w:rPr>
        <w:t xml:space="preserve"> </w:t>
      </w:r>
      <w:r w:rsidR="00292C32" w:rsidRPr="00B16C55">
        <w:rPr>
          <w:rFonts w:cs="Times New Roman"/>
          <w:position w:val="-6"/>
          <w:sz w:val="26"/>
          <w:szCs w:val="26"/>
        </w:rPr>
        <w:object w:dxaOrig="2180" w:dyaOrig="279" w14:anchorId="73E6BFAC">
          <v:shape id="_x0000_i1137" type="#_x0000_t75" style="width:108.45pt;height:14.05pt" o:ole="">
            <v:imagedata r:id="rId229" o:title=""/>
          </v:shape>
          <o:OLEObject Type="Embed" ProgID="Equation.DSMT4" ShapeID="_x0000_i1137" DrawAspect="Content" ObjectID="_1786023883" r:id="rId230"/>
        </w:object>
      </w:r>
    </w:p>
    <w:p w14:paraId="346610DE" w14:textId="4A85F152" w:rsidR="00310727" w:rsidRPr="00B16C55" w:rsidRDefault="00310727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- Từ (2) và (4) </w:t>
      </w:r>
      <w:r w:rsidR="00292C32" w:rsidRPr="00B16C55">
        <w:rPr>
          <w:rFonts w:cs="Times New Roman"/>
          <w:position w:val="-10"/>
          <w:sz w:val="26"/>
          <w:szCs w:val="26"/>
        </w:rPr>
        <w:object w:dxaOrig="2220" w:dyaOrig="320" w14:anchorId="4A28CB67">
          <v:shape id="_x0000_i1138" type="#_x0000_t75" style="width:111.25pt;height:15.9pt" o:ole="">
            <v:imagedata r:id="rId231" o:title=""/>
          </v:shape>
          <o:OLEObject Type="Embed" ProgID="Equation.DSMT4" ShapeID="_x0000_i1138" DrawAspect="Content" ObjectID="_1786023884" r:id="rId232"/>
        </w:object>
      </w:r>
    </w:p>
    <w:p w14:paraId="4AA1F036" w14:textId="01DA997F" w:rsidR="00310727" w:rsidRPr="00B16C55" w:rsidRDefault="00310727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>- Từ (3) và (4)</w:t>
      </w:r>
      <w:r w:rsidRPr="00B16C55">
        <w:rPr>
          <w:rFonts w:cs="Times New Roman"/>
          <w:sz w:val="26"/>
          <w:szCs w:val="26"/>
        </w:rPr>
        <w:t xml:space="preserve"> </w:t>
      </w:r>
      <w:r w:rsidR="00292C32" w:rsidRPr="00B16C55">
        <w:rPr>
          <w:rFonts w:cs="Times New Roman"/>
          <w:position w:val="-6"/>
          <w:sz w:val="26"/>
          <w:szCs w:val="26"/>
        </w:rPr>
        <w:object w:dxaOrig="2180" w:dyaOrig="279" w14:anchorId="08DA8FA2">
          <v:shape id="_x0000_i1139" type="#_x0000_t75" style="width:108.45pt;height:14.05pt" o:ole="">
            <v:imagedata r:id="rId233" o:title=""/>
          </v:shape>
          <o:OLEObject Type="Embed" ProgID="Equation.DSMT4" ShapeID="_x0000_i1139" DrawAspect="Content" ObjectID="_1786023885" r:id="rId234"/>
        </w:object>
      </w:r>
    </w:p>
    <w:p w14:paraId="4189201C" w14:textId="57AD9355" w:rsidR="00310727" w:rsidRPr="00B16C55" w:rsidRDefault="00310727" w:rsidP="00B16C55">
      <w:pPr>
        <w:pStyle w:val="ListParagraph"/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Vậy hệ có nghiệm là </w:t>
      </w:r>
      <w:r w:rsidR="00292C32" w:rsidRPr="00B16C55">
        <w:rPr>
          <w:rFonts w:cs="Times New Roman"/>
          <w:position w:val="-10"/>
          <w:sz w:val="26"/>
          <w:szCs w:val="26"/>
        </w:rPr>
        <w:object w:dxaOrig="740" w:dyaOrig="320" w14:anchorId="5B5CB8EA">
          <v:shape id="_x0000_i1140" type="#_x0000_t75" style="width:36.45pt;height:15.9pt" o:ole="">
            <v:imagedata r:id="rId235" o:title=""/>
          </v:shape>
          <o:OLEObject Type="Embed" ProgID="Equation.DSMT4" ShapeID="_x0000_i1140" DrawAspect="Content" ObjectID="_1786023886" r:id="rId236"/>
        </w:object>
      </w:r>
    </w:p>
    <w:p w14:paraId="068AC0B6" w14:textId="5B72D1C6" w:rsidR="00310727" w:rsidRPr="00B16C55" w:rsidRDefault="00310727" w:rsidP="00B16C55">
      <w:pPr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b/>
          <w:bCs/>
          <w:color w:val="0000FF"/>
          <w:sz w:val="26"/>
          <w:szCs w:val="26"/>
          <w:lang w:val="en-US"/>
        </w:rPr>
        <w:t>Bài 8:</w:t>
      </w:r>
      <w:r w:rsidRPr="00B16C55">
        <w:rPr>
          <w:rFonts w:cs="Times New Roman"/>
          <w:color w:val="0000FF"/>
          <w:sz w:val="26"/>
          <w:szCs w:val="26"/>
          <w:lang w:val="en-US"/>
        </w:rPr>
        <w:t xml:space="preserve"> </w:t>
      </w:r>
      <w:r w:rsidRPr="00B16C55">
        <w:rPr>
          <w:rFonts w:cs="Times New Roman"/>
          <w:sz w:val="26"/>
          <w:szCs w:val="26"/>
          <w:lang w:val="en-US"/>
        </w:rPr>
        <w:t xml:space="preserve">Với giá trị </w:t>
      </w:r>
      <w:r w:rsidR="00292C32" w:rsidRPr="00B16C55">
        <w:rPr>
          <w:rFonts w:cs="Times New Roman"/>
          <w:position w:val="-6"/>
          <w:sz w:val="26"/>
          <w:szCs w:val="26"/>
        </w:rPr>
        <w:object w:dxaOrig="620" w:dyaOrig="279" w14:anchorId="7F3DE26F">
          <v:shape id="_x0000_i1141" type="#_x0000_t75" style="width:30.85pt;height:14.05pt" o:ole="">
            <v:imagedata r:id="rId237" o:title=""/>
          </v:shape>
          <o:OLEObject Type="Embed" ProgID="Equation.DSMT4" ShapeID="_x0000_i1141" DrawAspect="Content" ObjectID="_1786023887" r:id="rId238"/>
        </w:object>
      </w:r>
      <w:r w:rsidRPr="00B16C55">
        <w:rPr>
          <w:rFonts w:cs="Times New Roman"/>
          <w:sz w:val="26"/>
          <w:szCs w:val="26"/>
          <w:lang w:val="en-US"/>
        </w:rPr>
        <w:t xml:space="preserve"> nào thì hệ </w:t>
      </w:r>
      <w:r w:rsidR="00292C32" w:rsidRPr="00B16C55">
        <w:rPr>
          <w:rFonts w:cs="Times New Roman"/>
          <w:position w:val="-30"/>
          <w:sz w:val="26"/>
          <w:szCs w:val="26"/>
        </w:rPr>
        <w:object w:dxaOrig="1280" w:dyaOrig="720" w14:anchorId="519659B8">
          <v:shape id="_x0000_i1142" type="#_x0000_t75" style="width:63.6pt;height:36.45pt" o:ole="">
            <v:imagedata r:id="rId239" o:title=""/>
          </v:shape>
          <o:OLEObject Type="Embed" ProgID="Equation.DSMT4" ShapeID="_x0000_i1142" DrawAspect="Content" ObjectID="_1786023888" r:id="rId240"/>
        </w:object>
      </w:r>
      <w:r w:rsidRPr="00B16C55">
        <w:rPr>
          <w:rFonts w:cs="Times New Roman"/>
          <w:sz w:val="26"/>
          <w:szCs w:val="26"/>
          <w:lang w:val="en-US"/>
        </w:rPr>
        <w:t xml:space="preserve"> có nghiệm </w:t>
      </w:r>
      <w:r w:rsidR="00292C32" w:rsidRPr="00B16C55">
        <w:rPr>
          <w:rFonts w:cs="Times New Roman"/>
          <w:position w:val="-10"/>
          <w:sz w:val="26"/>
          <w:szCs w:val="26"/>
        </w:rPr>
        <w:object w:dxaOrig="580" w:dyaOrig="320" w14:anchorId="6838434A">
          <v:shape id="_x0000_i1143" type="#_x0000_t75" style="width:29pt;height:15.9pt" o:ole="">
            <v:imagedata r:id="rId241" o:title=""/>
          </v:shape>
          <o:OLEObject Type="Embed" ProgID="Equation.DSMT4" ShapeID="_x0000_i1143" DrawAspect="Content" ObjectID="_1786023889" r:id="rId242"/>
        </w:object>
      </w:r>
      <w:r w:rsidRPr="00B16C55">
        <w:rPr>
          <w:rFonts w:cs="Times New Roman"/>
          <w:sz w:val="26"/>
          <w:szCs w:val="26"/>
          <w:lang w:val="en-US"/>
        </w:rPr>
        <w:t xml:space="preserve"> thỏa mãn</w:t>
      </w:r>
      <w:r w:rsidR="00292C32" w:rsidRPr="00B16C55">
        <w:rPr>
          <w:rFonts w:cs="Times New Roman"/>
          <w:sz w:val="26"/>
          <w:szCs w:val="26"/>
          <w:lang w:val="en-US"/>
        </w:rPr>
        <w:t xml:space="preserve">: </w:t>
      </w:r>
      <w:r w:rsidR="00292C32" w:rsidRPr="00B16C55">
        <w:rPr>
          <w:rFonts w:cs="Times New Roman"/>
          <w:position w:val="-24"/>
          <w:sz w:val="26"/>
          <w:szCs w:val="26"/>
        </w:rPr>
        <w:object w:dxaOrig="1719" w:dyaOrig="660" w14:anchorId="1AE05E74">
          <v:shape id="_x0000_i1144" type="#_x0000_t75" style="width:86.05pt;height:32.75pt" o:ole="">
            <v:imagedata r:id="rId243" o:title=""/>
          </v:shape>
          <o:OLEObject Type="Embed" ProgID="Equation.DSMT4" ShapeID="_x0000_i1144" DrawAspect="Content" ObjectID="_1786023890" r:id="rId244"/>
        </w:object>
      </w:r>
    </w:p>
    <w:p w14:paraId="140FA73D" w14:textId="77777777" w:rsidR="00310727" w:rsidRPr="00B16C55" w:rsidRDefault="00310727" w:rsidP="00B16C55">
      <w:pPr>
        <w:ind w:left="709"/>
        <w:rPr>
          <w:rFonts w:cs="Times New Roman"/>
          <w:b/>
          <w:bCs/>
          <w:sz w:val="26"/>
          <w:szCs w:val="26"/>
          <w:lang w:val="en-US"/>
        </w:rPr>
      </w:pPr>
      <w:r w:rsidRPr="00B16C55">
        <w:rPr>
          <w:rFonts w:cs="Times New Roman"/>
          <w:b/>
          <w:bCs/>
          <w:sz w:val="26"/>
          <w:szCs w:val="26"/>
          <w:lang w:val="en-US"/>
        </w:rPr>
        <w:t xml:space="preserve">Lời giải: </w:t>
      </w:r>
    </w:p>
    <w:p w14:paraId="378F8D94" w14:textId="728A1B0A" w:rsidR="00310727" w:rsidRPr="00B16C55" w:rsidRDefault="00310727" w:rsidP="00B16C55">
      <w:pPr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b/>
          <w:bCs/>
          <w:sz w:val="26"/>
          <w:szCs w:val="26"/>
          <w:lang w:val="en-US"/>
        </w:rPr>
        <w:tab/>
      </w:r>
      <w:r w:rsidRPr="00B16C55">
        <w:rPr>
          <w:rFonts w:cs="Times New Roman"/>
          <w:b/>
          <w:bCs/>
          <w:sz w:val="26"/>
          <w:szCs w:val="26"/>
          <w:lang w:val="en-US"/>
        </w:rPr>
        <w:tab/>
      </w:r>
      <w:r w:rsidRPr="00B16C55">
        <w:rPr>
          <w:rFonts w:cs="Times New Roman"/>
          <w:b/>
          <w:bCs/>
          <w:sz w:val="26"/>
          <w:szCs w:val="26"/>
          <w:lang w:val="en-US"/>
        </w:rPr>
        <w:tab/>
      </w:r>
      <w:r w:rsidRPr="00B16C55">
        <w:rPr>
          <w:rFonts w:cs="Times New Roman"/>
          <w:b/>
          <w:bCs/>
          <w:sz w:val="26"/>
          <w:szCs w:val="26"/>
          <w:lang w:val="en-US"/>
        </w:rPr>
        <w:tab/>
      </w:r>
      <w:r w:rsidRPr="00B16C55">
        <w:rPr>
          <w:rFonts w:cs="Times New Roman"/>
          <w:b/>
          <w:bCs/>
          <w:sz w:val="26"/>
          <w:szCs w:val="26"/>
          <w:lang w:val="en-US"/>
        </w:rPr>
        <w:tab/>
      </w:r>
      <w:r w:rsidR="00292C32" w:rsidRPr="00B16C55">
        <w:rPr>
          <w:rFonts w:cs="Times New Roman"/>
          <w:position w:val="-30"/>
          <w:sz w:val="26"/>
          <w:szCs w:val="26"/>
        </w:rPr>
        <w:object w:dxaOrig="1640" w:dyaOrig="720" w14:anchorId="0C14C6D7">
          <v:shape id="_x0000_i1145" type="#_x0000_t75" style="width:82.3pt;height:36.45pt" o:ole="">
            <v:imagedata r:id="rId245" o:title=""/>
          </v:shape>
          <o:OLEObject Type="Embed" ProgID="Equation.DSMT4" ShapeID="_x0000_i1145" DrawAspect="Content" ObjectID="_1786023891" r:id="rId246"/>
        </w:object>
      </w:r>
    </w:p>
    <w:p w14:paraId="19372602" w14:textId="000923D9" w:rsidR="00310727" w:rsidRPr="00B16C55" w:rsidRDefault="00310727" w:rsidP="00B16C55">
      <w:pPr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- Từ phương trình (1) </w:t>
      </w:r>
      <w:r w:rsidR="00292C32" w:rsidRPr="00B16C55">
        <w:rPr>
          <w:rFonts w:cs="Times New Roman"/>
          <w:position w:val="-10"/>
          <w:sz w:val="26"/>
          <w:szCs w:val="26"/>
        </w:rPr>
        <w:object w:dxaOrig="1359" w:dyaOrig="320" w14:anchorId="7C162093">
          <v:shape id="_x0000_i1146" type="#_x0000_t75" style="width:68.25pt;height:15.9pt" o:ole="">
            <v:imagedata r:id="rId247" o:title=""/>
          </v:shape>
          <o:OLEObject Type="Embed" ProgID="Equation.DSMT4" ShapeID="_x0000_i1146" DrawAspect="Content" ObjectID="_1786023892" r:id="rId248"/>
        </w:object>
      </w:r>
      <w:r w:rsidRPr="00B16C55">
        <w:rPr>
          <w:rFonts w:cs="Times New Roman"/>
          <w:sz w:val="26"/>
          <w:szCs w:val="26"/>
          <w:lang w:val="en-US"/>
        </w:rPr>
        <w:t xml:space="preserve"> thay vào phương trình (2) ta có:</w:t>
      </w:r>
    </w:p>
    <w:p w14:paraId="73B9D9E3" w14:textId="581DCC92" w:rsidR="00310727" w:rsidRPr="00B16C55" w:rsidRDefault="00310727" w:rsidP="00B16C55">
      <w:pPr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ab/>
      </w:r>
      <w:r w:rsidRPr="00B16C55">
        <w:rPr>
          <w:rFonts w:cs="Times New Roman"/>
          <w:sz w:val="26"/>
          <w:szCs w:val="26"/>
          <w:lang w:val="en-US"/>
        </w:rPr>
        <w:tab/>
      </w:r>
      <w:r w:rsidRPr="00B16C55">
        <w:rPr>
          <w:rFonts w:cs="Times New Roman"/>
          <w:sz w:val="26"/>
          <w:szCs w:val="26"/>
          <w:lang w:val="en-US"/>
        </w:rPr>
        <w:tab/>
      </w:r>
      <w:r w:rsidRPr="00B16C55">
        <w:rPr>
          <w:rFonts w:cs="Times New Roman"/>
          <w:sz w:val="26"/>
          <w:szCs w:val="26"/>
          <w:lang w:val="en-US"/>
        </w:rPr>
        <w:tab/>
      </w:r>
      <w:r w:rsidR="00292C32" w:rsidRPr="00B16C55">
        <w:rPr>
          <w:rFonts w:cs="Times New Roman"/>
          <w:position w:val="-24"/>
          <w:sz w:val="26"/>
          <w:szCs w:val="26"/>
        </w:rPr>
        <w:object w:dxaOrig="3200" w:dyaOrig="620" w14:anchorId="199FA40F">
          <v:shape id="_x0000_i1147" type="#_x0000_t75" style="width:159.9pt;height:30.85pt" o:ole="">
            <v:imagedata r:id="rId249" o:title=""/>
          </v:shape>
          <o:OLEObject Type="Embed" ProgID="Equation.DSMT4" ShapeID="_x0000_i1147" DrawAspect="Content" ObjectID="_1786023893" r:id="rId250"/>
        </w:object>
      </w:r>
    </w:p>
    <w:p w14:paraId="3BE8DE63" w14:textId="04FB2831" w:rsidR="00310727" w:rsidRPr="00B16C55" w:rsidRDefault="00310727" w:rsidP="00B16C55">
      <w:pPr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Suy ra </w:t>
      </w:r>
      <w:r w:rsidR="00292C32" w:rsidRPr="00B16C55">
        <w:rPr>
          <w:rFonts w:cs="Times New Roman"/>
          <w:position w:val="-24"/>
          <w:sz w:val="26"/>
          <w:szCs w:val="26"/>
        </w:rPr>
        <w:object w:dxaOrig="1100" w:dyaOrig="620" w14:anchorId="1C078800">
          <v:shape id="_x0000_i1148" type="#_x0000_t75" style="width:55.15pt;height:30.85pt" o:ole="">
            <v:imagedata r:id="rId251" o:title=""/>
          </v:shape>
          <o:OLEObject Type="Embed" ProgID="Equation.DSMT4" ShapeID="_x0000_i1148" DrawAspect="Content" ObjectID="_1786023894" r:id="rId252"/>
        </w:object>
      </w:r>
    </w:p>
    <w:p w14:paraId="6FA85ECB" w14:textId="5856A64E" w:rsidR="00310727" w:rsidRDefault="00310727" w:rsidP="00B16C55">
      <w:pPr>
        <w:ind w:left="709"/>
        <w:rPr>
          <w:rFonts w:cs="Times New Roman"/>
          <w:sz w:val="26"/>
          <w:szCs w:val="26"/>
        </w:rPr>
      </w:pPr>
      <w:r w:rsidRPr="00B16C55">
        <w:rPr>
          <w:rFonts w:cs="Times New Roman"/>
          <w:sz w:val="26"/>
          <w:szCs w:val="26"/>
          <w:lang w:val="en-US"/>
        </w:rPr>
        <w:t xml:space="preserve">- Ta có </w:t>
      </w:r>
      <w:r w:rsidR="00B16C55" w:rsidRPr="00B16C55">
        <w:rPr>
          <w:rFonts w:cs="Times New Roman"/>
          <w:position w:val="-24"/>
          <w:sz w:val="26"/>
          <w:szCs w:val="26"/>
        </w:rPr>
        <w:object w:dxaOrig="1719" w:dyaOrig="660" w14:anchorId="699E0E70">
          <v:shape id="_x0000_i1149" type="#_x0000_t75" style="width:86.05pt;height:32.75pt" o:ole="">
            <v:imagedata r:id="rId253" o:title=""/>
          </v:shape>
          <o:OLEObject Type="Embed" ProgID="Equation.DSMT4" ShapeID="_x0000_i1149" DrawAspect="Content" ObjectID="_1786023895" r:id="rId254"/>
        </w:object>
      </w:r>
    </w:p>
    <w:p w14:paraId="0F36EA89" w14:textId="6B4BB085" w:rsidR="00B16C55" w:rsidRDefault="00B16C55" w:rsidP="00B16C55">
      <w:pPr>
        <w:ind w:left="709"/>
      </w:pPr>
      <w:r w:rsidRPr="004145D6">
        <w:rPr>
          <w:position w:val="-24"/>
        </w:rPr>
        <w:object w:dxaOrig="3040" w:dyaOrig="660" w14:anchorId="3A6B18AA">
          <v:shape id="_x0000_i1150" type="#_x0000_t75" style="width:152.4pt;height:32.75pt" o:ole="">
            <v:imagedata r:id="rId255" o:title=""/>
          </v:shape>
          <o:OLEObject Type="Embed" ProgID="Equation.DSMT4" ShapeID="_x0000_i1150" DrawAspect="Content" ObjectID="_1786023896" r:id="rId256"/>
        </w:object>
      </w:r>
    </w:p>
    <w:p w14:paraId="51BFDB12" w14:textId="4E4F7FFC" w:rsidR="00B16C55" w:rsidRPr="00B16C55" w:rsidRDefault="00B16C55" w:rsidP="00B16C55">
      <w:pPr>
        <w:ind w:left="709"/>
        <w:rPr>
          <w:rFonts w:cs="Times New Roman"/>
          <w:sz w:val="26"/>
          <w:szCs w:val="26"/>
          <w:lang w:val="en-US"/>
        </w:rPr>
      </w:pPr>
      <w:r w:rsidRPr="004145D6">
        <w:rPr>
          <w:position w:val="-24"/>
        </w:rPr>
        <w:object w:dxaOrig="1100" w:dyaOrig="620" w14:anchorId="202BE07B">
          <v:shape id="_x0000_i1151" type="#_x0000_t75" style="width:55.15pt;height:30.85pt" o:ole="">
            <v:imagedata r:id="rId257" o:title=""/>
          </v:shape>
          <o:OLEObject Type="Embed" ProgID="Equation.DSMT4" ShapeID="_x0000_i1151" DrawAspect="Content" ObjectID="_1786023897" r:id="rId258"/>
        </w:object>
      </w:r>
    </w:p>
    <w:p w14:paraId="294981FE" w14:textId="1A816031" w:rsidR="00310727" w:rsidRPr="00B16C55" w:rsidRDefault="00310727" w:rsidP="00B16C55">
      <w:pPr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b/>
          <w:bCs/>
          <w:color w:val="0000FF"/>
          <w:sz w:val="26"/>
          <w:szCs w:val="26"/>
          <w:lang w:val="en-US"/>
        </w:rPr>
        <w:lastRenderedPageBreak/>
        <w:t>Bài 9:</w:t>
      </w:r>
      <w:r w:rsidRPr="00B16C55">
        <w:rPr>
          <w:rFonts w:cs="Times New Roman"/>
          <w:color w:val="0000FF"/>
          <w:sz w:val="26"/>
          <w:szCs w:val="26"/>
          <w:lang w:val="en-US"/>
        </w:rPr>
        <w:t xml:space="preserve"> </w:t>
      </w:r>
      <w:r w:rsidRPr="00B16C55">
        <w:rPr>
          <w:rFonts w:cs="Times New Roman"/>
          <w:sz w:val="26"/>
          <w:szCs w:val="26"/>
          <w:lang w:val="en-US"/>
        </w:rPr>
        <w:t xml:space="preserve">Xác định </w:t>
      </w:r>
      <w:r w:rsidR="00292C32" w:rsidRPr="00B16C55">
        <w:rPr>
          <w:rFonts w:cs="Times New Roman"/>
          <w:position w:val="-6"/>
          <w:sz w:val="26"/>
          <w:szCs w:val="26"/>
        </w:rPr>
        <w:object w:dxaOrig="200" w:dyaOrig="220" w14:anchorId="25566E77">
          <v:shape id="_x0000_i1152" type="#_x0000_t75" style="width:10.3pt;height:11.2pt" o:ole="">
            <v:imagedata r:id="rId259" o:title=""/>
          </v:shape>
          <o:OLEObject Type="Embed" ProgID="Equation.DSMT4" ShapeID="_x0000_i1152" DrawAspect="Content" ObjectID="_1786023898" r:id="rId260"/>
        </w:object>
      </w:r>
      <w:r w:rsidRPr="00B16C55">
        <w:rPr>
          <w:rFonts w:cs="Times New Roman"/>
          <w:sz w:val="26"/>
          <w:szCs w:val="26"/>
          <w:lang w:val="en-US"/>
        </w:rPr>
        <w:t xml:space="preserve"> để hệ </w:t>
      </w:r>
      <w:r w:rsidR="00292C32" w:rsidRPr="00B16C55">
        <w:rPr>
          <w:rFonts w:cs="Times New Roman"/>
          <w:position w:val="-30"/>
          <w:sz w:val="26"/>
          <w:szCs w:val="26"/>
        </w:rPr>
        <w:object w:dxaOrig="1500" w:dyaOrig="720" w14:anchorId="7BA01DC7">
          <v:shape id="_x0000_i1153" type="#_x0000_t75" style="width:74.8pt;height:36.45pt" o:ole="">
            <v:imagedata r:id="rId261" o:title=""/>
          </v:shape>
          <o:OLEObject Type="Embed" ProgID="Equation.DSMT4" ShapeID="_x0000_i1153" DrawAspect="Content" ObjectID="_1786023899" r:id="rId262"/>
        </w:object>
      </w:r>
      <w:r w:rsidRPr="00B16C55">
        <w:rPr>
          <w:rFonts w:cs="Times New Roman"/>
          <w:sz w:val="26"/>
          <w:szCs w:val="26"/>
          <w:lang w:val="en-US"/>
        </w:rPr>
        <w:t xml:space="preserve"> có nghiệm </w:t>
      </w:r>
      <w:r w:rsidR="00292C32" w:rsidRPr="00B16C55">
        <w:rPr>
          <w:rFonts w:cs="Times New Roman"/>
          <w:position w:val="-10"/>
          <w:sz w:val="26"/>
          <w:szCs w:val="26"/>
        </w:rPr>
        <w:object w:dxaOrig="580" w:dyaOrig="320" w14:anchorId="1AC95880">
          <v:shape id="_x0000_i1154" type="#_x0000_t75" style="width:29pt;height:15.9pt" o:ole="">
            <v:imagedata r:id="rId263" o:title=""/>
          </v:shape>
          <o:OLEObject Type="Embed" ProgID="Equation.DSMT4" ShapeID="_x0000_i1154" DrawAspect="Content" ObjectID="_1786023900" r:id="rId264"/>
        </w:object>
      </w:r>
      <w:r w:rsidRPr="00B16C55">
        <w:rPr>
          <w:rFonts w:cs="Times New Roman"/>
          <w:sz w:val="26"/>
          <w:szCs w:val="26"/>
          <w:lang w:val="en-US"/>
        </w:rPr>
        <w:t xml:space="preserve"> thỏa mãn </w:t>
      </w:r>
      <w:r w:rsidR="00292C32" w:rsidRPr="00B16C55">
        <w:rPr>
          <w:rFonts w:cs="Times New Roman"/>
          <w:position w:val="-10"/>
          <w:sz w:val="26"/>
          <w:szCs w:val="26"/>
        </w:rPr>
        <w:object w:dxaOrig="580" w:dyaOrig="260" w14:anchorId="60AB5A9D">
          <v:shape id="_x0000_i1155" type="#_x0000_t75" style="width:29pt;height:13.1pt" o:ole="">
            <v:imagedata r:id="rId265" o:title=""/>
          </v:shape>
          <o:OLEObject Type="Embed" ProgID="Equation.DSMT4" ShapeID="_x0000_i1155" DrawAspect="Content" ObjectID="_1786023901" r:id="rId266"/>
        </w:object>
      </w:r>
    </w:p>
    <w:p w14:paraId="040CA4A6" w14:textId="77777777" w:rsidR="00310727" w:rsidRPr="00B16C55" w:rsidRDefault="00310727" w:rsidP="00B16C55">
      <w:pPr>
        <w:ind w:left="709"/>
        <w:rPr>
          <w:rFonts w:cs="Times New Roman"/>
          <w:b/>
          <w:bCs/>
          <w:sz w:val="26"/>
          <w:szCs w:val="26"/>
          <w:lang w:val="en-US"/>
        </w:rPr>
      </w:pPr>
      <w:r w:rsidRPr="00B16C55">
        <w:rPr>
          <w:rFonts w:cs="Times New Roman"/>
          <w:b/>
          <w:bCs/>
          <w:sz w:val="26"/>
          <w:szCs w:val="26"/>
          <w:lang w:val="en-US"/>
        </w:rPr>
        <w:t xml:space="preserve">Lời giải: </w:t>
      </w:r>
    </w:p>
    <w:p w14:paraId="741530B2" w14:textId="0958296F" w:rsidR="00310727" w:rsidRPr="00B16C55" w:rsidRDefault="00310727" w:rsidP="00B16C55">
      <w:pPr>
        <w:spacing w:before="120" w:after="120" w:line="276" w:lineRule="auto"/>
        <w:ind w:left="709"/>
        <w:rPr>
          <w:rFonts w:cs="Times New Roman"/>
          <w:sz w:val="26"/>
          <w:szCs w:val="26"/>
        </w:rPr>
      </w:pPr>
      <w:r w:rsidRPr="00B16C55">
        <w:rPr>
          <w:rFonts w:cs="Times New Roman"/>
          <w:b/>
          <w:bCs/>
          <w:sz w:val="26"/>
          <w:szCs w:val="26"/>
          <w:lang w:val="en-US"/>
        </w:rPr>
        <w:tab/>
      </w:r>
      <w:r w:rsidR="00B16C55" w:rsidRPr="00B16C55">
        <w:rPr>
          <w:rFonts w:cs="Times New Roman"/>
          <w:sz w:val="26"/>
          <w:szCs w:val="26"/>
          <w:lang w:val="en-US"/>
        </w:rPr>
        <w:t xml:space="preserve">Ta có: </w:t>
      </w:r>
      <w:r w:rsidR="00B16C55" w:rsidRPr="00B16C55">
        <w:rPr>
          <w:rFonts w:cs="Times New Roman"/>
          <w:position w:val="-30"/>
          <w:sz w:val="26"/>
          <w:szCs w:val="26"/>
        </w:rPr>
        <w:object w:dxaOrig="1500" w:dyaOrig="720" w14:anchorId="6CA48F40">
          <v:shape id="_x0000_i1156" type="#_x0000_t75" style="width:74.8pt;height:36.45pt" o:ole="">
            <v:imagedata r:id="rId267" o:title=""/>
          </v:shape>
          <o:OLEObject Type="Embed" ProgID="Equation.DSMT4" ShapeID="_x0000_i1156" DrawAspect="Content" ObjectID="_1786023902" r:id="rId268"/>
        </w:object>
      </w:r>
    </w:p>
    <w:p w14:paraId="649E1286" w14:textId="1BC9BB19" w:rsidR="00B16C55" w:rsidRDefault="00B16C55" w:rsidP="00B16C55">
      <w:pPr>
        <w:ind w:left="709"/>
        <w:rPr>
          <w:rFonts w:cs="Times New Roman"/>
          <w:sz w:val="26"/>
          <w:szCs w:val="26"/>
        </w:rPr>
      </w:pPr>
      <w:r w:rsidRPr="00B16C55">
        <w:rPr>
          <w:rFonts w:cs="Times New Roman"/>
          <w:position w:val="-30"/>
          <w:sz w:val="26"/>
          <w:szCs w:val="26"/>
        </w:rPr>
        <w:object w:dxaOrig="1540" w:dyaOrig="720" w14:anchorId="770404FC">
          <v:shape id="_x0000_i1157" type="#_x0000_t75" style="width:76.7pt;height:36.45pt" o:ole="">
            <v:imagedata r:id="rId269" o:title=""/>
          </v:shape>
          <o:OLEObject Type="Embed" ProgID="Equation.DSMT4" ShapeID="_x0000_i1157" DrawAspect="Content" ObjectID="_1786023903" r:id="rId270"/>
        </w:object>
      </w:r>
    </w:p>
    <w:p w14:paraId="251B5E43" w14:textId="0C47B830" w:rsidR="00B16C55" w:rsidRPr="00B16C55" w:rsidRDefault="00B16C55" w:rsidP="00B16C55">
      <w:pPr>
        <w:ind w:left="709"/>
        <w:rPr>
          <w:rFonts w:cs="Times New Roman"/>
          <w:sz w:val="26"/>
          <w:szCs w:val="26"/>
          <w:lang w:val="en-US"/>
        </w:rPr>
      </w:pPr>
      <w:r w:rsidRPr="004145D6">
        <w:rPr>
          <w:position w:val="-60"/>
        </w:rPr>
        <w:object w:dxaOrig="1480" w:dyaOrig="1320" w14:anchorId="1046EEE6">
          <v:shape id="_x0000_i1158" type="#_x0000_t75" style="width:73.85pt;height:66.4pt" o:ole="">
            <v:imagedata r:id="rId271" o:title=""/>
          </v:shape>
          <o:OLEObject Type="Embed" ProgID="Equation.DSMT4" ShapeID="_x0000_i1158" DrawAspect="Content" ObjectID="_1786023904" r:id="rId272"/>
        </w:object>
      </w:r>
    </w:p>
    <w:p w14:paraId="6BFA05F0" w14:textId="4DF6530E" w:rsidR="00310727" w:rsidRPr="00B16C55" w:rsidRDefault="00310727" w:rsidP="00B16C55">
      <w:pPr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Ta có </w:t>
      </w:r>
      <w:r w:rsidR="00292C32" w:rsidRPr="00B16C55">
        <w:rPr>
          <w:rFonts w:cs="Times New Roman"/>
          <w:position w:val="-10"/>
          <w:sz w:val="26"/>
          <w:szCs w:val="26"/>
        </w:rPr>
        <w:object w:dxaOrig="580" w:dyaOrig="260" w14:anchorId="7E4DC174">
          <v:shape id="_x0000_i1159" type="#_x0000_t75" style="width:29pt;height:13.1pt" o:ole="">
            <v:imagedata r:id="rId265" o:title=""/>
          </v:shape>
          <o:OLEObject Type="Embed" ProgID="Equation.DSMT4" ShapeID="_x0000_i1159" DrawAspect="Content" ObjectID="_1786023905" r:id="rId273"/>
        </w:object>
      </w:r>
      <w:r w:rsidR="00292C32" w:rsidRPr="00B16C55">
        <w:rPr>
          <w:rFonts w:cs="Times New Roman"/>
          <w:position w:val="-24"/>
          <w:sz w:val="26"/>
          <w:szCs w:val="26"/>
        </w:rPr>
        <w:object w:dxaOrig="2520" w:dyaOrig="620" w14:anchorId="2B9DD622">
          <v:shape id="_x0000_i1160" type="#_x0000_t75" style="width:126.25pt;height:30.85pt" o:ole="">
            <v:imagedata r:id="rId274" o:title=""/>
          </v:shape>
          <o:OLEObject Type="Embed" ProgID="Equation.DSMT4" ShapeID="_x0000_i1160" DrawAspect="Content" ObjectID="_1786023906" r:id="rId275"/>
        </w:object>
      </w:r>
    </w:p>
    <w:p w14:paraId="71C2A9F7" w14:textId="345B5DD7" w:rsidR="00310727" w:rsidRPr="00B16C55" w:rsidRDefault="00310727" w:rsidP="00B16C55">
      <w:pPr>
        <w:ind w:left="709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Vậy với </w:t>
      </w:r>
      <w:r w:rsidR="00292C32" w:rsidRPr="00B16C55">
        <w:rPr>
          <w:rFonts w:cs="Times New Roman"/>
          <w:position w:val="-6"/>
          <w:sz w:val="26"/>
          <w:szCs w:val="26"/>
        </w:rPr>
        <w:object w:dxaOrig="560" w:dyaOrig="279" w14:anchorId="5F3ECC0A">
          <v:shape id="_x0000_i1161" type="#_x0000_t75" style="width:28.05pt;height:14.05pt" o:ole="">
            <v:imagedata r:id="rId276" o:title=""/>
          </v:shape>
          <o:OLEObject Type="Embed" ProgID="Equation.DSMT4" ShapeID="_x0000_i1161" DrawAspect="Content" ObjectID="_1786023907" r:id="rId277"/>
        </w:object>
      </w:r>
      <w:r w:rsidRPr="00B16C55">
        <w:rPr>
          <w:rFonts w:cs="Times New Roman"/>
          <w:sz w:val="26"/>
          <w:szCs w:val="26"/>
          <w:lang w:val="en-US"/>
        </w:rPr>
        <w:t xml:space="preserve"> thì hệ có nghiệm </w:t>
      </w:r>
      <w:r w:rsidR="00292C32" w:rsidRPr="00B16C55">
        <w:rPr>
          <w:rFonts w:cs="Times New Roman"/>
          <w:position w:val="-10"/>
          <w:sz w:val="26"/>
          <w:szCs w:val="26"/>
        </w:rPr>
        <w:object w:dxaOrig="580" w:dyaOrig="320" w14:anchorId="7CFD59D8">
          <v:shape id="_x0000_i1162" type="#_x0000_t75" style="width:29pt;height:15.9pt" o:ole="">
            <v:imagedata r:id="rId278" o:title=""/>
          </v:shape>
          <o:OLEObject Type="Embed" ProgID="Equation.DSMT4" ShapeID="_x0000_i1162" DrawAspect="Content" ObjectID="_1786023908" r:id="rId279"/>
        </w:object>
      </w:r>
      <w:r w:rsidRPr="00B16C55">
        <w:rPr>
          <w:rFonts w:cs="Times New Roman"/>
          <w:sz w:val="26"/>
          <w:szCs w:val="26"/>
          <w:lang w:val="en-US"/>
        </w:rPr>
        <w:t xml:space="preserve"> thỏa mãn </w:t>
      </w:r>
      <w:r w:rsidR="00292C32" w:rsidRPr="00B16C55">
        <w:rPr>
          <w:rFonts w:cs="Times New Roman"/>
          <w:position w:val="-10"/>
          <w:sz w:val="26"/>
          <w:szCs w:val="26"/>
        </w:rPr>
        <w:object w:dxaOrig="580" w:dyaOrig="260" w14:anchorId="708195B9">
          <v:shape id="_x0000_i1163" type="#_x0000_t75" style="width:29pt;height:13.1pt" o:ole="">
            <v:imagedata r:id="rId265" o:title=""/>
          </v:shape>
          <o:OLEObject Type="Embed" ProgID="Equation.DSMT4" ShapeID="_x0000_i1163" DrawAspect="Content" ObjectID="_1786023909" r:id="rId280"/>
        </w:object>
      </w:r>
      <w:r w:rsidR="00B16C55" w:rsidRPr="00B16C55">
        <w:rPr>
          <w:rFonts w:cs="Times New Roman"/>
          <w:sz w:val="26"/>
          <w:szCs w:val="26"/>
          <w:lang w:val="en-US"/>
        </w:rPr>
        <w:t>.</w:t>
      </w:r>
    </w:p>
    <w:p w14:paraId="53FF6A95" w14:textId="65CBE067" w:rsidR="00310727" w:rsidRPr="00B16C55" w:rsidRDefault="00310727" w:rsidP="00292C32">
      <w:pPr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b/>
          <w:bCs/>
          <w:color w:val="0000FF"/>
          <w:sz w:val="26"/>
          <w:szCs w:val="26"/>
          <w:lang w:val="en-US"/>
        </w:rPr>
        <w:t xml:space="preserve">Bài 10: </w:t>
      </w:r>
      <w:r w:rsidRPr="00B16C55">
        <w:rPr>
          <w:rFonts w:cs="Times New Roman"/>
          <w:sz w:val="26"/>
          <w:szCs w:val="26"/>
          <w:lang w:val="en-US"/>
        </w:rPr>
        <w:t xml:space="preserve">Tìm các hệ số </w:t>
      </w:r>
      <w:r w:rsidR="00292C32" w:rsidRPr="00B16C55">
        <w:rPr>
          <w:rFonts w:cs="Times New Roman"/>
          <w:position w:val="-10"/>
          <w:sz w:val="26"/>
          <w:szCs w:val="26"/>
        </w:rPr>
        <w:object w:dxaOrig="420" w:dyaOrig="260" w14:anchorId="52019855">
          <v:shape id="_x0000_i1164" type="#_x0000_t75" style="width:20.55pt;height:13.1pt" o:ole="">
            <v:imagedata r:id="rId281" o:title=""/>
          </v:shape>
          <o:OLEObject Type="Embed" ProgID="Equation.DSMT4" ShapeID="_x0000_i1164" DrawAspect="Content" ObjectID="_1786023910" r:id="rId282"/>
        </w:object>
      </w:r>
      <w:r w:rsidRPr="00B16C55">
        <w:rPr>
          <w:rFonts w:cs="Times New Roman"/>
          <w:sz w:val="26"/>
          <w:szCs w:val="26"/>
          <w:lang w:val="en-US"/>
        </w:rPr>
        <w:t xml:space="preserve"> trong phản ứng hóa học đã được cân bằng sau:</w:t>
      </w:r>
    </w:p>
    <w:p w14:paraId="08A8A7BB" w14:textId="1547A15C" w:rsidR="00310727" w:rsidRPr="00B16C55" w:rsidRDefault="00310727" w:rsidP="00B16C55">
      <w:pPr>
        <w:ind w:left="851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ab/>
      </w:r>
      <w:r w:rsidRPr="00B16C55">
        <w:rPr>
          <w:rFonts w:cs="Times New Roman"/>
          <w:sz w:val="26"/>
          <w:szCs w:val="26"/>
          <w:lang w:val="en-US"/>
        </w:rPr>
        <w:tab/>
      </w:r>
      <w:r w:rsidRPr="00B16C55">
        <w:rPr>
          <w:rFonts w:cs="Times New Roman"/>
          <w:sz w:val="26"/>
          <w:szCs w:val="26"/>
          <w:lang w:val="en-US"/>
        </w:rPr>
        <w:tab/>
      </w:r>
      <w:r w:rsidR="00292C32" w:rsidRPr="00B16C55">
        <w:rPr>
          <w:rFonts w:cs="Times New Roman"/>
          <w:position w:val="-12"/>
          <w:sz w:val="26"/>
          <w:szCs w:val="26"/>
        </w:rPr>
        <w:object w:dxaOrig="2060" w:dyaOrig="360" w14:anchorId="2B6CB871">
          <v:shape id="_x0000_i1165" type="#_x0000_t75" style="width:102.85pt;height:18.7pt" o:ole="">
            <v:imagedata r:id="rId283" o:title=""/>
          </v:shape>
          <o:OLEObject Type="Embed" ProgID="Equation.DSMT4" ShapeID="_x0000_i1165" DrawAspect="Content" ObjectID="_1786023911" r:id="rId284"/>
        </w:object>
      </w:r>
    </w:p>
    <w:p w14:paraId="49375CFE" w14:textId="77777777" w:rsidR="00310727" w:rsidRPr="00B16C55" w:rsidRDefault="00310727" w:rsidP="00B16C55">
      <w:pPr>
        <w:ind w:left="851"/>
        <w:rPr>
          <w:rFonts w:cs="Times New Roman"/>
          <w:b/>
          <w:bCs/>
          <w:sz w:val="26"/>
          <w:szCs w:val="26"/>
          <w:lang w:val="en-US"/>
        </w:rPr>
      </w:pPr>
      <w:r w:rsidRPr="00B16C55">
        <w:rPr>
          <w:rFonts w:cs="Times New Roman"/>
          <w:b/>
          <w:bCs/>
          <w:sz w:val="26"/>
          <w:szCs w:val="26"/>
          <w:lang w:val="en-US"/>
        </w:rPr>
        <w:t xml:space="preserve">Lời giải: </w:t>
      </w:r>
    </w:p>
    <w:p w14:paraId="6BF74E9E" w14:textId="77777777" w:rsidR="00310727" w:rsidRPr="00B16C55" w:rsidRDefault="00310727" w:rsidP="00B16C55">
      <w:pPr>
        <w:ind w:left="851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>Vì số nguyên tử của Fe và O ở cả hai vế của phương trình phản ứng hóa học phải bằng nhau nên ta có hệ phương trình:</w:t>
      </w:r>
    </w:p>
    <w:p w14:paraId="098FF525" w14:textId="60F33A0E" w:rsidR="00310727" w:rsidRPr="00B16C55" w:rsidRDefault="00292C32" w:rsidP="00B16C55">
      <w:pPr>
        <w:ind w:left="851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position w:val="-30"/>
          <w:sz w:val="26"/>
          <w:szCs w:val="26"/>
        </w:rPr>
        <w:object w:dxaOrig="940" w:dyaOrig="720" w14:anchorId="2A89C939">
          <v:shape id="_x0000_i1166" type="#_x0000_t75" style="width:46.75pt;height:36.45pt" o:ole="">
            <v:imagedata r:id="rId285" o:title=""/>
          </v:shape>
          <o:OLEObject Type="Embed" ProgID="Equation.DSMT4" ShapeID="_x0000_i1166" DrawAspect="Content" ObjectID="_1786023912" r:id="rId286"/>
        </w:object>
      </w:r>
      <w:r w:rsidR="00310727" w:rsidRPr="00B16C55">
        <w:rPr>
          <w:rFonts w:cs="Times New Roman"/>
          <w:sz w:val="26"/>
          <w:szCs w:val="26"/>
          <w:lang w:val="en-US"/>
        </w:rPr>
        <w:t xml:space="preserve">  hay </w:t>
      </w:r>
      <w:r w:rsidRPr="00B16C55">
        <w:rPr>
          <w:rFonts w:cs="Times New Roman"/>
          <w:position w:val="-30"/>
          <w:sz w:val="26"/>
          <w:szCs w:val="26"/>
        </w:rPr>
        <w:object w:dxaOrig="820" w:dyaOrig="720" w14:anchorId="0C886E25">
          <v:shape id="_x0000_i1167" type="#_x0000_t75" style="width:41.15pt;height:36.45pt" o:ole="">
            <v:imagedata r:id="rId287" o:title=""/>
          </v:shape>
          <o:OLEObject Type="Embed" ProgID="Equation.DSMT4" ShapeID="_x0000_i1167" DrawAspect="Content" ObjectID="_1786023913" r:id="rId288"/>
        </w:object>
      </w:r>
    </w:p>
    <w:p w14:paraId="72BC35B9" w14:textId="26A28ABB" w:rsidR="00310727" w:rsidRPr="00B16C55" w:rsidRDefault="00310727" w:rsidP="00B16C55">
      <w:pPr>
        <w:ind w:left="851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Giải hệ này ta được </w:t>
      </w:r>
      <w:r w:rsidR="00292C32" w:rsidRPr="00B16C55">
        <w:rPr>
          <w:rFonts w:cs="Times New Roman"/>
          <w:position w:val="-10"/>
          <w:sz w:val="26"/>
          <w:szCs w:val="26"/>
        </w:rPr>
        <w:object w:dxaOrig="1100" w:dyaOrig="320" w14:anchorId="3C6EA55B">
          <v:shape id="_x0000_i1168" type="#_x0000_t75" style="width:55.15pt;height:15.9pt" o:ole="">
            <v:imagedata r:id="rId289" o:title=""/>
          </v:shape>
          <o:OLEObject Type="Embed" ProgID="Equation.DSMT4" ShapeID="_x0000_i1168" DrawAspect="Content" ObjectID="_1786023914" r:id="rId290"/>
        </w:object>
      </w:r>
    </w:p>
    <w:p w14:paraId="3965FDA2" w14:textId="7BD45525" w:rsidR="00310727" w:rsidRPr="00B16C55" w:rsidRDefault="00310727" w:rsidP="00B16C55">
      <w:pPr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b/>
          <w:bCs/>
          <w:color w:val="0000FF"/>
          <w:sz w:val="26"/>
          <w:szCs w:val="26"/>
          <w:lang w:val="en-US"/>
        </w:rPr>
        <w:t>Bài 11:</w:t>
      </w:r>
      <w:r w:rsidRPr="00B16C55">
        <w:rPr>
          <w:rFonts w:cs="Times New Roman"/>
          <w:color w:val="0000FF"/>
          <w:sz w:val="26"/>
          <w:szCs w:val="26"/>
          <w:lang w:val="en-US"/>
        </w:rPr>
        <w:t xml:space="preserve"> </w:t>
      </w:r>
      <w:r w:rsidRPr="00B16C55">
        <w:rPr>
          <w:rFonts w:cs="Times New Roman"/>
          <w:sz w:val="26"/>
          <w:szCs w:val="26"/>
          <w:lang w:val="en-US"/>
        </w:rPr>
        <w:t>Tìm hai số</w:t>
      </w:r>
      <w:r w:rsidR="00292C32" w:rsidRPr="00B16C55">
        <w:rPr>
          <w:rFonts w:cs="Times New Roman"/>
          <w:position w:val="-6"/>
          <w:sz w:val="26"/>
          <w:szCs w:val="26"/>
        </w:rPr>
        <w:object w:dxaOrig="200" w:dyaOrig="220" w14:anchorId="08D9D381">
          <v:shape id="_x0000_i1169" type="#_x0000_t75" style="width:10.3pt;height:11.2pt" o:ole="">
            <v:imagedata r:id="rId259" o:title=""/>
          </v:shape>
          <o:OLEObject Type="Embed" ProgID="Equation.DSMT4" ShapeID="_x0000_i1169" DrawAspect="Content" ObjectID="_1786023915" r:id="rId291"/>
        </w:object>
      </w:r>
      <w:r w:rsidRPr="00B16C55">
        <w:rPr>
          <w:rFonts w:cs="Times New Roman"/>
          <w:sz w:val="26"/>
          <w:szCs w:val="26"/>
          <w:lang w:val="en-US"/>
        </w:rPr>
        <w:t xml:space="preserve"> và </w:t>
      </w:r>
      <w:r w:rsidR="00292C32" w:rsidRPr="00B16C55">
        <w:rPr>
          <w:rFonts w:cs="Times New Roman"/>
          <w:position w:val="-6"/>
          <w:sz w:val="26"/>
          <w:szCs w:val="26"/>
        </w:rPr>
        <w:object w:dxaOrig="200" w:dyaOrig="279" w14:anchorId="3F628E3D">
          <v:shape id="_x0000_i1170" type="#_x0000_t75" style="width:10.3pt;height:14.05pt" o:ole="">
            <v:imagedata r:id="rId292" o:title=""/>
          </v:shape>
          <o:OLEObject Type="Embed" ProgID="Equation.DSMT4" ShapeID="_x0000_i1170" DrawAspect="Content" ObjectID="_1786023916" r:id="rId293"/>
        </w:object>
      </w:r>
      <w:r w:rsidRPr="00B16C55">
        <w:rPr>
          <w:rFonts w:cs="Times New Roman"/>
          <w:sz w:val="26"/>
          <w:szCs w:val="26"/>
          <w:lang w:val="en-US"/>
        </w:rPr>
        <w:t xml:space="preserve"> để đường thẳng  </w:t>
      </w:r>
      <w:r w:rsidR="00292C32" w:rsidRPr="00B16C55">
        <w:rPr>
          <w:rFonts w:cs="Times New Roman"/>
          <w:position w:val="-10"/>
          <w:sz w:val="26"/>
          <w:szCs w:val="26"/>
        </w:rPr>
        <w:object w:dxaOrig="1020" w:dyaOrig="320" w14:anchorId="35659424">
          <v:shape id="_x0000_i1171" type="#_x0000_t75" style="width:51.45pt;height:15.9pt" o:ole="">
            <v:imagedata r:id="rId294" o:title=""/>
          </v:shape>
          <o:OLEObject Type="Embed" ProgID="Equation.DSMT4" ShapeID="_x0000_i1171" DrawAspect="Content" ObjectID="_1786023917" r:id="rId295"/>
        </w:object>
      </w:r>
      <w:r w:rsidRPr="00B16C55">
        <w:rPr>
          <w:rFonts w:cs="Times New Roman"/>
          <w:sz w:val="26"/>
          <w:szCs w:val="26"/>
          <w:lang w:val="en-US"/>
        </w:rPr>
        <w:t xml:space="preserve"> đi qua hai điểm </w:t>
      </w:r>
      <w:r w:rsidR="00292C32" w:rsidRPr="00B16C55">
        <w:rPr>
          <w:rFonts w:cs="Times New Roman"/>
          <w:position w:val="-10"/>
          <w:sz w:val="26"/>
          <w:szCs w:val="26"/>
        </w:rPr>
        <w:object w:dxaOrig="980" w:dyaOrig="320" w14:anchorId="5C1192F1">
          <v:shape id="_x0000_i1172" type="#_x0000_t75" style="width:49.55pt;height:15.9pt" o:ole="">
            <v:imagedata r:id="rId296" o:title=""/>
          </v:shape>
          <o:OLEObject Type="Embed" ProgID="Equation.DSMT4" ShapeID="_x0000_i1172" DrawAspect="Content" ObjectID="_1786023918" r:id="rId297"/>
        </w:object>
      </w:r>
      <w:r w:rsidRPr="00B16C55">
        <w:rPr>
          <w:rFonts w:cs="Times New Roman"/>
          <w:sz w:val="26"/>
          <w:szCs w:val="26"/>
          <w:lang w:val="en-US"/>
        </w:rPr>
        <w:t xml:space="preserve"> và </w:t>
      </w:r>
      <w:r w:rsidR="00292C32" w:rsidRPr="00B16C55">
        <w:rPr>
          <w:rFonts w:cs="Times New Roman"/>
          <w:position w:val="-10"/>
          <w:sz w:val="26"/>
          <w:szCs w:val="26"/>
        </w:rPr>
        <w:object w:dxaOrig="720" w:dyaOrig="320" w14:anchorId="59B8343D">
          <v:shape id="_x0000_i1173" type="#_x0000_t75" style="width:36.45pt;height:15.9pt" o:ole="">
            <v:imagedata r:id="rId298" o:title=""/>
          </v:shape>
          <o:OLEObject Type="Embed" ProgID="Equation.DSMT4" ShapeID="_x0000_i1173" DrawAspect="Content" ObjectID="_1786023919" r:id="rId299"/>
        </w:object>
      </w:r>
    </w:p>
    <w:p w14:paraId="18BFFA68" w14:textId="77777777" w:rsidR="00310727" w:rsidRPr="00B16C55" w:rsidRDefault="00310727" w:rsidP="00B16C55">
      <w:pPr>
        <w:ind w:left="851"/>
        <w:rPr>
          <w:rFonts w:cs="Times New Roman"/>
          <w:b/>
          <w:bCs/>
          <w:sz w:val="26"/>
          <w:szCs w:val="26"/>
          <w:lang w:val="en-US"/>
        </w:rPr>
      </w:pPr>
      <w:r w:rsidRPr="00B16C55">
        <w:rPr>
          <w:rFonts w:cs="Times New Roman"/>
          <w:b/>
          <w:bCs/>
          <w:sz w:val="26"/>
          <w:szCs w:val="26"/>
          <w:lang w:val="en-US"/>
        </w:rPr>
        <w:t xml:space="preserve">Lời giải: </w:t>
      </w:r>
    </w:p>
    <w:p w14:paraId="17F6375C" w14:textId="405BE485" w:rsidR="00310727" w:rsidRPr="00B16C55" w:rsidRDefault="00310727" w:rsidP="00B16C55">
      <w:pPr>
        <w:ind w:left="851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Đường thẳng </w:t>
      </w:r>
      <w:r w:rsidR="00292C32" w:rsidRPr="00B16C55">
        <w:rPr>
          <w:rFonts w:cs="Times New Roman"/>
          <w:position w:val="-10"/>
          <w:sz w:val="26"/>
          <w:szCs w:val="26"/>
        </w:rPr>
        <w:object w:dxaOrig="1020" w:dyaOrig="320" w14:anchorId="4E30F7E2">
          <v:shape id="_x0000_i1174" type="#_x0000_t75" style="width:51.45pt;height:15.9pt" o:ole="">
            <v:imagedata r:id="rId300" o:title=""/>
          </v:shape>
          <o:OLEObject Type="Embed" ProgID="Equation.DSMT4" ShapeID="_x0000_i1174" DrawAspect="Content" ObjectID="_1786023920" r:id="rId301"/>
        </w:object>
      </w:r>
      <w:r w:rsidRPr="00B16C55">
        <w:rPr>
          <w:rFonts w:cs="Times New Roman"/>
          <w:sz w:val="26"/>
          <w:szCs w:val="26"/>
          <w:lang w:val="en-US"/>
        </w:rPr>
        <w:t xml:space="preserve"> đi qua </w:t>
      </w:r>
      <w:r w:rsidR="00292C32" w:rsidRPr="00B16C55">
        <w:rPr>
          <w:rFonts w:cs="Times New Roman"/>
          <w:position w:val="-10"/>
          <w:sz w:val="26"/>
          <w:szCs w:val="26"/>
        </w:rPr>
        <w:object w:dxaOrig="980" w:dyaOrig="320" w14:anchorId="62AD0A24">
          <v:shape id="_x0000_i1175" type="#_x0000_t75" style="width:49.55pt;height:15.9pt" o:ole="">
            <v:imagedata r:id="rId302" o:title=""/>
          </v:shape>
          <o:OLEObject Type="Embed" ProgID="Equation.DSMT4" ShapeID="_x0000_i1175" DrawAspect="Content" ObjectID="_1786023921" r:id="rId303"/>
        </w:object>
      </w:r>
      <w:r w:rsidRPr="00B16C55">
        <w:rPr>
          <w:rFonts w:cs="Times New Roman"/>
          <w:sz w:val="26"/>
          <w:szCs w:val="26"/>
          <w:lang w:val="en-US"/>
        </w:rPr>
        <w:t xml:space="preserve"> nên </w:t>
      </w:r>
      <w:r w:rsidR="00292C32" w:rsidRPr="00B16C55">
        <w:rPr>
          <w:rFonts w:cs="Times New Roman"/>
          <w:position w:val="-10"/>
          <w:sz w:val="26"/>
          <w:szCs w:val="26"/>
        </w:rPr>
        <w:object w:dxaOrig="1420" w:dyaOrig="320" w14:anchorId="675F5783">
          <v:shape id="_x0000_i1176" type="#_x0000_t75" style="width:71.05pt;height:15.9pt" o:ole="">
            <v:imagedata r:id="rId304" o:title=""/>
          </v:shape>
          <o:OLEObject Type="Embed" ProgID="Equation.DSMT4" ShapeID="_x0000_i1176" DrawAspect="Content" ObjectID="_1786023922" r:id="rId305"/>
        </w:object>
      </w:r>
      <w:r w:rsidRPr="00B16C55">
        <w:rPr>
          <w:rFonts w:cs="Times New Roman"/>
          <w:sz w:val="26"/>
          <w:szCs w:val="26"/>
          <w:lang w:val="en-US"/>
        </w:rPr>
        <w:t xml:space="preserve"> hay </w:t>
      </w:r>
      <w:r w:rsidR="00292C32" w:rsidRPr="00B16C55">
        <w:rPr>
          <w:rFonts w:cs="Times New Roman"/>
          <w:position w:val="-6"/>
          <w:sz w:val="26"/>
          <w:szCs w:val="26"/>
        </w:rPr>
        <w:object w:dxaOrig="1260" w:dyaOrig="279" w14:anchorId="2F7C12A6">
          <v:shape id="_x0000_i1177" type="#_x0000_t75" style="width:62.65pt;height:14.05pt" o:ole="">
            <v:imagedata r:id="rId306" o:title=""/>
          </v:shape>
          <o:OLEObject Type="Embed" ProgID="Equation.DSMT4" ShapeID="_x0000_i1177" DrawAspect="Content" ObjectID="_1786023923" r:id="rId307"/>
        </w:object>
      </w:r>
    </w:p>
    <w:p w14:paraId="5BB67426" w14:textId="285BEBE8" w:rsidR="00310727" w:rsidRPr="00B16C55" w:rsidRDefault="00310727" w:rsidP="00B16C55">
      <w:pPr>
        <w:ind w:left="851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Tương tự, đường thẳng </w:t>
      </w:r>
      <w:r w:rsidR="00292C32" w:rsidRPr="00B16C55">
        <w:rPr>
          <w:rFonts w:cs="Times New Roman"/>
          <w:position w:val="-10"/>
          <w:sz w:val="26"/>
          <w:szCs w:val="26"/>
        </w:rPr>
        <w:object w:dxaOrig="1020" w:dyaOrig="320" w14:anchorId="03F2A7D2">
          <v:shape id="_x0000_i1178" type="#_x0000_t75" style="width:51.45pt;height:15.9pt" o:ole="">
            <v:imagedata r:id="rId308" o:title=""/>
          </v:shape>
          <o:OLEObject Type="Embed" ProgID="Equation.DSMT4" ShapeID="_x0000_i1178" DrawAspect="Content" ObjectID="_1786023924" r:id="rId309"/>
        </w:object>
      </w:r>
      <w:r w:rsidRPr="00B16C55">
        <w:rPr>
          <w:rFonts w:cs="Times New Roman"/>
          <w:sz w:val="26"/>
          <w:szCs w:val="26"/>
          <w:lang w:val="en-US"/>
        </w:rPr>
        <w:t xml:space="preserve"> đi qua điểm </w:t>
      </w:r>
      <w:r w:rsidR="00292C32" w:rsidRPr="00B16C55">
        <w:rPr>
          <w:rFonts w:cs="Times New Roman"/>
          <w:position w:val="-10"/>
          <w:sz w:val="26"/>
          <w:szCs w:val="26"/>
        </w:rPr>
        <w:object w:dxaOrig="720" w:dyaOrig="320" w14:anchorId="35AA050C">
          <v:shape id="_x0000_i1179" type="#_x0000_t75" style="width:36.45pt;height:15.9pt" o:ole="">
            <v:imagedata r:id="rId310" o:title=""/>
          </v:shape>
          <o:OLEObject Type="Embed" ProgID="Equation.DSMT4" ShapeID="_x0000_i1179" DrawAspect="Content" ObjectID="_1786023925" r:id="rId311"/>
        </w:object>
      </w:r>
      <w:r w:rsidRPr="00B16C55">
        <w:rPr>
          <w:rFonts w:cs="Times New Roman"/>
          <w:sz w:val="26"/>
          <w:szCs w:val="26"/>
          <w:lang w:val="en-US"/>
        </w:rPr>
        <w:t xml:space="preserve"> nên </w:t>
      </w:r>
      <w:r w:rsidR="00292C32" w:rsidRPr="00B16C55">
        <w:rPr>
          <w:rFonts w:cs="Times New Roman"/>
          <w:position w:val="-6"/>
          <w:sz w:val="26"/>
          <w:szCs w:val="26"/>
        </w:rPr>
        <w:object w:dxaOrig="1040" w:dyaOrig="279" w14:anchorId="645ACA01">
          <v:shape id="_x0000_i1180" type="#_x0000_t75" style="width:52.35pt;height:14.05pt" o:ole="">
            <v:imagedata r:id="rId312" o:title=""/>
          </v:shape>
          <o:OLEObject Type="Embed" ProgID="Equation.DSMT4" ShapeID="_x0000_i1180" DrawAspect="Content" ObjectID="_1786023926" r:id="rId313"/>
        </w:object>
      </w:r>
      <w:r w:rsidRPr="00B16C55">
        <w:rPr>
          <w:rFonts w:cs="Times New Roman"/>
          <w:sz w:val="26"/>
          <w:szCs w:val="26"/>
          <w:lang w:val="en-US"/>
        </w:rPr>
        <w:t xml:space="preserve"> hay </w:t>
      </w:r>
      <w:r w:rsidR="00292C32" w:rsidRPr="00B16C55">
        <w:rPr>
          <w:rFonts w:cs="Times New Roman"/>
          <w:position w:val="-6"/>
          <w:sz w:val="26"/>
          <w:szCs w:val="26"/>
        </w:rPr>
        <w:object w:dxaOrig="999" w:dyaOrig="279" w14:anchorId="24D24B82">
          <v:shape id="_x0000_i1181" type="#_x0000_t75" style="width:50.5pt;height:14.05pt" o:ole="">
            <v:imagedata r:id="rId314" o:title=""/>
          </v:shape>
          <o:OLEObject Type="Embed" ProgID="Equation.DSMT4" ShapeID="_x0000_i1181" DrawAspect="Content" ObjectID="_1786023927" r:id="rId315"/>
        </w:object>
      </w:r>
    </w:p>
    <w:p w14:paraId="0192CAB2" w14:textId="022F28F0" w:rsidR="00310727" w:rsidRPr="00B16C55" w:rsidRDefault="00310727" w:rsidP="00B16C55">
      <w:pPr>
        <w:ind w:left="851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Từ đó, ta có hệ phương trình hai ẩn là </w:t>
      </w:r>
      <w:r w:rsidR="00292C32" w:rsidRPr="00B16C55">
        <w:rPr>
          <w:rFonts w:cs="Times New Roman"/>
          <w:position w:val="-6"/>
          <w:sz w:val="26"/>
          <w:szCs w:val="26"/>
        </w:rPr>
        <w:object w:dxaOrig="200" w:dyaOrig="220" w14:anchorId="3613FBDA">
          <v:shape id="_x0000_i1182" type="#_x0000_t75" style="width:10.3pt;height:11.2pt" o:ole="">
            <v:imagedata r:id="rId259" o:title=""/>
          </v:shape>
          <o:OLEObject Type="Embed" ProgID="Equation.DSMT4" ShapeID="_x0000_i1182" DrawAspect="Content" ObjectID="_1786023928" r:id="rId316"/>
        </w:object>
      </w:r>
      <w:r w:rsidRPr="00B16C55">
        <w:rPr>
          <w:rFonts w:cs="Times New Roman"/>
          <w:sz w:val="26"/>
          <w:szCs w:val="26"/>
          <w:lang w:val="en-US"/>
        </w:rPr>
        <w:t xml:space="preserve"> và </w:t>
      </w:r>
      <w:r w:rsidR="00292C32" w:rsidRPr="00B16C55">
        <w:rPr>
          <w:rFonts w:cs="Times New Roman"/>
          <w:position w:val="-6"/>
          <w:sz w:val="26"/>
          <w:szCs w:val="26"/>
        </w:rPr>
        <w:object w:dxaOrig="200" w:dyaOrig="279" w14:anchorId="0A7353ED">
          <v:shape id="_x0000_i1183" type="#_x0000_t75" style="width:10.3pt;height:14.05pt" o:ole="">
            <v:imagedata r:id="rId317" o:title=""/>
          </v:shape>
          <o:OLEObject Type="Embed" ProgID="Equation.DSMT4" ShapeID="_x0000_i1183" DrawAspect="Content" ObjectID="_1786023929" r:id="rId318"/>
        </w:object>
      </w:r>
    </w:p>
    <w:p w14:paraId="7776CFEC" w14:textId="64AC8359" w:rsidR="00310727" w:rsidRPr="00B16C55" w:rsidRDefault="00310727" w:rsidP="00B16C55">
      <w:pPr>
        <w:ind w:left="851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ab/>
      </w:r>
      <w:r w:rsidRPr="00B16C55">
        <w:rPr>
          <w:rFonts w:cs="Times New Roman"/>
          <w:sz w:val="26"/>
          <w:szCs w:val="26"/>
          <w:lang w:val="en-US"/>
        </w:rPr>
        <w:tab/>
      </w:r>
      <w:r w:rsidRPr="00B16C55">
        <w:rPr>
          <w:rFonts w:cs="Times New Roman"/>
          <w:sz w:val="26"/>
          <w:szCs w:val="26"/>
          <w:lang w:val="en-US"/>
        </w:rPr>
        <w:tab/>
      </w:r>
      <w:r w:rsidRPr="00B16C55">
        <w:rPr>
          <w:rFonts w:cs="Times New Roman"/>
          <w:sz w:val="26"/>
          <w:szCs w:val="26"/>
          <w:lang w:val="en-US"/>
        </w:rPr>
        <w:tab/>
      </w:r>
      <w:r w:rsidRPr="00B16C55">
        <w:rPr>
          <w:rFonts w:cs="Times New Roman"/>
          <w:sz w:val="26"/>
          <w:szCs w:val="26"/>
          <w:lang w:val="en-US"/>
        </w:rPr>
        <w:tab/>
      </w:r>
      <w:r w:rsidR="00292C32" w:rsidRPr="00B16C55">
        <w:rPr>
          <w:rFonts w:cs="Times New Roman"/>
          <w:position w:val="-30"/>
          <w:sz w:val="26"/>
          <w:szCs w:val="26"/>
        </w:rPr>
        <w:object w:dxaOrig="1380" w:dyaOrig="720" w14:anchorId="56E2A102">
          <v:shape id="_x0000_i1184" type="#_x0000_t75" style="width:69.2pt;height:36.45pt" o:ole="">
            <v:imagedata r:id="rId319" o:title=""/>
          </v:shape>
          <o:OLEObject Type="Embed" ProgID="Equation.DSMT4" ShapeID="_x0000_i1184" DrawAspect="Content" ObjectID="_1786023930" r:id="rId320"/>
        </w:object>
      </w:r>
    </w:p>
    <w:p w14:paraId="241398F5" w14:textId="27ECB8D5" w:rsidR="00310727" w:rsidRPr="00B16C55" w:rsidRDefault="00310727" w:rsidP="00B16C55">
      <w:pPr>
        <w:ind w:left="851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Cộng từng vế hai phương trình của hệ, ta được </w:t>
      </w:r>
      <w:r w:rsidR="00292C32" w:rsidRPr="00B16C55">
        <w:rPr>
          <w:rFonts w:cs="Times New Roman"/>
          <w:position w:val="-6"/>
          <w:sz w:val="26"/>
          <w:szCs w:val="26"/>
        </w:rPr>
        <w:object w:dxaOrig="680" w:dyaOrig="279" w14:anchorId="015B3D7C">
          <v:shape id="_x0000_i1185" type="#_x0000_t75" style="width:34.6pt;height:14.05pt" o:ole="">
            <v:imagedata r:id="rId321" o:title=""/>
          </v:shape>
          <o:OLEObject Type="Embed" ProgID="Equation.DSMT4" ShapeID="_x0000_i1185" DrawAspect="Content" ObjectID="_1786023931" r:id="rId322"/>
        </w:object>
      </w:r>
      <w:r w:rsidRPr="00B16C55">
        <w:rPr>
          <w:rFonts w:cs="Times New Roman"/>
          <w:sz w:val="26"/>
          <w:szCs w:val="26"/>
          <w:lang w:val="en-US"/>
        </w:rPr>
        <w:t xml:space="preserve">, suy ra </w:t>
      </w:r>
      <w:r w:rsidR="00292C32" w:rsidRPr="00B16C55">
        <w:rPr>
          <w:rFonts w:cs="Times New Roman"/>
          <w:position w:val="-6"/>
          <w:sz w:val="26"/>
          <w:szCs w:val="26"/>
        </w:rPr>
        <w:object w:dxaOrig="499" w:dyaOrig="279" w14:anchorId="3E3E3650">
          <v:shape id="_x0000_i1186" type="#_x0000_t75" style="width:25.25pt;height:14.05pt" o:ole="">
            <v:imagedata r:id="rId323" o:title=""/>
          </v:shape>
          <o:OLEObject Type="Embed" ProgID="Equation.DSMT4" ShapeID="_x0000_i1186" DrawAspect="Content" ObjectID="_1786023932" r:id="rId324"/>
        </w:object>
      </w:r>
    </w:p>
    <w:p w14:paraId="1EDFB690" w14:textId="64E1650D" w:rsidR="00310727" w:rsidRPr="00B16C55" w:rsidRDefault="00310727" w:rsidP="00B16C55">
      <w:pPr>
        <w:ind w:left="851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Thay </w:t>
      </w:r>
      <w:r w:rsidR="00292C32" w:rsidRPr="00B16C55">
        <w:rPr>
          <w:rFonts w:cs="Times New Roman"/>
          <w:position w:val="-6"/>
          <w:sz w:val="26"/>
          <w:szCs w:val="26"/>
        </w:rPr>
        <w:object w:dxaOrig="499" w:dyaOrig="279" w14:anchorId="3D8CE578">
          <v:shape id="_x0000_i1187" type="#_x0000_t75" style="width:25.25pt;height:14.05pt" o:ole="">
            <v:imagedata r:id="rId325" o:title=""/>
          </v:shape>
          <o:OLEObject Type="Embed" ProgID="Equation.DSMT4" ShapeID="_x0000_i1187" DrawAspect="Content" ObjectID="_1786023933" r:id="rId326"/>
        </w:object>
      </w:r>
      <w:r w:rsidRPr="00B16C55">
        <w:rPr>
          <w:rFonts w:cs="Times New Roman"/>
          <w:sz w:val="26"/>
          <w:szCs w:val="26"/>
          <w:lang w:val="en-US"/>
        </w:rPr>
        <w:t xml:space="preserve"> vào phương trình thứ nhất, ta có </w:t>
      </w:r>
      <w:r w:rsidR="00292C32" w:rsidRPr="00B16C55">
        <w:rPr>
          <w:rFonts w:cs="Times New Roman"/>
          <w:position w:val="-6"/>
          <w:sz w:val="26"/>
          <w:szCs w:val="26"/>
        </w:rPr>
        <w:object w:dxaOrig="1219" w:dyaOrig="279" w14:anchorId="02D2BD30">
          <v:shape id="_x0000_i1188" type="#_x0000_t75" style="width:60.8pt;height:14.05pt" o:ole="">
            <v:imagedata r:id="rId327" o:title=""/>
          </v:shape>
          <o:OLEObject Type="Embed" ProgID="Equation.DSMT4" ShapeID="_x0000_i1188" DrawAspect="Content" ObjectID="_1786023934" r:id="rId328"/>
        </w:object>
      </w:r>
      <w:r w:rsidRPr="00B16C55">
        <w:rPr>
          <w:rFonts w:cs="Times New Roman"/>
          <w:sz w:val="26"/>
          <w:szCs w:val="26"/>
          <w:lang w:val="en-US"/>
        </w:rPr>
        <w:t xml:space="preserve">, suy ra </w:t>
      </w:r>
      <w:r w:rsidR="00292C32" w:rsidRPr="00B16C55">
        <w:rPr>
          <w:rFonts w:cs="Times New Roman"/>
          <w:position w:val="-6"/>
          <w:sz w:val="26"/>
          <w:szCs w:val="26"/>
        </w:rPr>
        <w:object w:dxaOrig="520" w:dyaOrig="279" w14:anchorId="6A13DE32">
          <v:shape id="_x0000_i1189" type="#_x0000_t75" style="width:26.2pt;height:14.05pt" o:ole="">
            <v:imagedata r:id="rId329" o:title=""/>
          </v:shape>
          <o:OLEObject Type="Embed" ProgID="Equation.DSMT4" ShapeID="_x0000_i1189" DrawAspect="Content" ObjectID="_1786023935" r:id="rId330"/>
        </w:object>
      </w:r>
    </w:p>
    <w:p w14:paraId="076B77B3" w14:textId="3F033E81" w:rsidR="00310727" w:rsidRPr="00B16C55" w:rsidRDefault="00310727" w:rsidP="00B16C55">
      <w:pPr>
        <w:ind w:left="851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Vậy ta có đường thẳng </w:t>
      </w:r>
      <w:r w:rsidR="00292C32" w:rsidRPr="00B16C55">
        <w:rPr>
          <w:rFonts w:cs="Times New Roman"/>
          <w:position w:val="-10"/>
          <w:sz w:val="26"/>
          <w:szCs w:val="26"/>
        </w:rPr>
        <w:object w:dxaOrig="859" w:dyaOrig="320" w14:anchorId="2443B3EF">
          <v:shape id="_x0000_i1190" type="#_x0000_t75" style="width:43pt;height:15.9pt" o:ole="">
            <v:imagedata r:id="rId331" o:title=""/>
          </v:shape>
          <o:OLEObject Type="Embed" ProgID="Equation.DSMT4" ShapeID="_x0000_i1190" DrawAspect="Content" ObjectID="_1786023936" r:id="rId332"/>
        </w:object>
      </w:r>
    </w:p>
    <w:p w14:paraId="40DBC925" w14:textId="35111770" w:rsidR="00310727" w:rsidRPr="00B16C55" w:rsidRDefault="00310727" w:rsidP="00B16C55">
      <w:pPr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b/>
          <w:bCs/>
          <w:color w:val="0000FF"/>
          <w:sz w:val="26"/>
          <w:szCs w:val="26"/>
          <w:lang w:val="en-US"/>
        </w:rPr>
        <w:lastRenderedPageBreak/>
        <w:t>Bài 12:</w:t>
      </w:r>
      <w:r w:rsidRPr="00B16C55">
        <w:rPr>
          <w:rFonts w:cs="Times New Roman"/>
          <w:color w:val="0000FF"/>
          <w:sz w:val="26"/>
          <w:szCs w:val="26"/>
          <w:lang w:val="en-US"/>
        </w:rPr>
        <w:t xml:space="preserve"> </w:t>
      </w:r>
      <w:r w:rsidRPr="00B16C55">
        <w:rPr>
          <w:rFonts w:cs="Times New Roman"/>
          <w:sz w:val="26"/>
          <w:szCs w:val="26"/>
          <w:lang w:val="en-US"/>
        </w:rPr>
        <w:t xml:space="preserve">Tìm hệ số </w:t>
      </w:r>
      <w:r w:rsidR="00292C32" w:rsidRPr="00B16C55">
        <w:rPr>
          <w:rFonts w:cs="Times New Roman"/>
          <w:position w:val="-10"/>
          <w:sz w:val="26"/>
          <w:szCs w:val="26"/>
        </w:rPr>
        <w:object w:dxaOrig="420" w:dyaOrig="260" w14:anchorId="1390837F">
          <v:shape id="_x0000_i1191" type="#_x0000_t75" style="width:20.55pt;height:13.1pt" o:ole="">
            <v:imagedata r:id="rId333" o:title=""/>
          </v:shape>
          <o:OLEObject Type="Embed" ProgID="Equation.DSMT4" ShapeID="_x0000_i1191" DrawAspect="Content" ObjectID="_1786023937" r:id="rId334"/>
        </w:object>
      </w:r>
      <w:r w:rsidRPr="00B16C55">
        <w:rPr>
          <w:rFonts w:cs="Times New Roman"/>
          <w:sz w:val="26"/>
          <w:szCs w:val="26"/>
          <w:lang w:val="en-US"/>
        </w:rPr>
        <w:t xml:space="preserve"> trong phương trình phản ứng hóa học được cân bằng sau:</w:t>
      </w:r>
    </w:p>
    <w:p w14:paraId="4AC07658" w14:textId="151A993E" w:rsidR="00310727" w:rsidRPr="00B16C55" w:rsidRDefault="00310727" w:rsidP="00B16C55">
      <w:pPr>
        <w:ind w:left="851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ab/>
      </w:r>
      <w:r w:rsidRPr="00B16C55">
        <w:rPr>
          <w:rFonts w:cs="Times New Roman"/>
          <w:sz w:val="26"/>
          <w:szCs w:val="26"/>
          <w:lang w:val="en-US"/>
        </w:rPr>
        <w:tab/>
      </w:r>
      <w:r w:rsidRPr="00B16C55">
        <w:rPr>
          <w:rFonts w:cs="Times New Roman"/>
          <w:sz w:val="26"/>
          <w:szCs w:val="26"/>
          <w:lang w:val="en-US"/>
        </w:rPr>
        <w:tab/>
      </w:r>
      <w:r w:rsidRPr="00B16C55">
        <w:rPr>
          <w:rFonts w:cs="Times New Roman"/>
          <w:sz w:val="26"/>
          <w:szCs w:val="26"/>
          <w:lang w:val="en-US"/>
        </w:rPr>
        <w:tab/>
        <w:t xml:space="preserve"> </w:t>
      </w:r>
      <w:r w:rsidR="00292C32" w:rsidRPr="00B16C55">
        <w:rPr>
          <w:rFonts w:cs="Times New Roman"/>
          <w:position w:val="-12"/>
          <w:sz w:val="26"/>
          <w:szCs w:val="26"/>
        </w:rPr>
        <w:object w:dxaOrig="2020" w:dyaOrig="360" w14:anchorId="09A7DE52">
          <v:shape id="_x0000_i1192" type="#_x0000_t75" style="width:101pt;height:18.7pt" o:ole="">
            <v:imagedata r:id="rId335" o:title=""/>
          </v:shape>
          <o:OLEObject Type="Embed" ProgID="Equation.DSMT4" ShapeID="_x0000_i1192" DrawAspect="Content" ObjectID="_1786023938" r:id="rId336"/>
        </w:object>
      </w:r>
    </w:p>
    <w:p w14:paraId="5488E901" w14:textId="77777777" w:rsidR="00310727" w:rsidRPr="00B16C55" w:rsidRDefault="00310727" w:rsidP="00B16C55">
      <w:pPr>
        <w:ind w:left="851"/>
        <w:rPr>
          <w:rFonts w:cs="Times New Roman"/>
          <w:b/>
          <w:bCs/>
          <w:sz w:val="26"/>
          <w:szCs w:val="26"/>
          <w:lang w:val="en-US"/>
        </w:rPr>
      </w:pPr>
      <w:r w:rsidRPr="00B16C55">
        <w:rPr>
          <w:rFonts w:cs="Times New Roman"/>
          <w:b/>
          <w:bCs/>
          <w:sz w:val="26"/>
          <w:szCs w:val="26"/>
          <w:lang w:val="en-US"/>
        </w:rPr>
        <w:t>Lời giải:</w:t>
      </w:r>
    </w:p>
    <w:p w14:paraId="235FBFCE" w14:textId="77777777" w:rsidR="00310727" w:rsidRPr="00B16C55" w:rsidRDefault="00310727" w:rsidP="00B16C55">
      <w:pPr>
        <w:ind w:left="851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>Vì số nguyên tử của Al và O ở cả hai vế của phương trình phản ứng hóa học phải bằng nhau nên ta có hệ phương trình:</w:t>
      </w:r>
    </w:p>
    <w:p w14:paraId="2B4DFFA7" w14:textId="736ADFFA" w:rsidR="00310727" w:rsidRPr="00B16C55" w:rsidRDefault="00310727" w:rsidP="00B16C55">
      <w:pPr>
        <w:ind w:left="851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 </w:t>
      </w:r>
      <w:r w:rsidR="00292C32" w:rsidRPr="00B16C55">
        <w:rPr>
          <w:rFonts w:cs="Times New Roman"/>
          <w:position w:val="-30"/>
          <w:sz w:val="26"/>
          <w:szCs w:val="26"/>
        </w:rPr>
        <w:object w:dxaOrig="940" w:dyaOrig="720" w14:anchorId="5249797C">
          <v:shape id="_x0000_i1193" type="#_x0000_t75" style="width:46.75pt;height:36.45pt" o:ole="">
            <v:imagedata r:id="rId337" o:title=""/>
          </v:shape>
          <o:OLEObject Type="Embed" ProgID="Equation.DSMT4" ShapeID="_x0000_i1193" DrawAspect="Content" ObjectID="_1786023939" r:id="rId338"/>
        </w:object>
      </w:r>
      <w:r w:rsidRPr="00B16C55">
        <w:rPr>
          <w:rFonts w:cs="Times New Roman"/>
          <w:sz w:val="26"/>
          <w:szCs w:val="26"/>
          <w:lang w:val="en-US"/>
        </w:rPr>
        <w:t xml:space="preserve"> hay </w:t>
      </w:r>
      <w:r w:rsidR="00292C32" w:rsidRPr="00B16C55">
        <w:rPr>
          <w:rFonts w:cs="Times New Roman"/>
          <w:position w:val="-30"/>
          <w:sz w:val="26"/>
          <w:szCs w:val="26"/>
        </w:rPr>
        <w:object w:dxaOrig="940" w:dyaOrig="720" w14:anchorId="303AB35B">
          <v:shape id="_x0000_i1194" type="#_x0000_t75" style="width:46.75pt;height:36.45pt" o:ole="">
            <v:imagedata r:id="rId339" o:title=""/>
          </v:shape>
          <o:OLEObject Type="Embed" ProgID="Equation.DSMT4" ShapeID="_x0000_i1194" DrawAspect="Content" ObjectID="_1786023940" r:id="rId340"/>
        </w:object>
      </w:r>
    </w:p>
    <w:p w14:paraId="6A557DE3" w14:textId="1AB3FB79" w:rsidR="00310727" w:rsidRPr="00B16C55" w:rsidRDefault="00310727" w:rsidP="00B16C55">
      <w:pPr>
        <w:ind w:left="851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Giải hệ này ta được </w:t>
      </w:r>
      <w:r w:rsidR="00292C32" w:rsidRPr="00B16C55">
        <w:rPr>
          <w:rFonts w:cs="Times New Roman"/>
          <w:position w:val="-10"/>
          <w:sz w:val="26"/>
          <w:szCs w:val="26"/>
        </w:rPr>
        <w:object w:dxaOrig="1120" w:dyaOrig="320" w14:anchorId="5DAFA576">
          <v:shape id="_x0000_i1195" type="#_x0000_t75" style="width:56.1pt;height:15.9pt" o:ole="">
            <v:imagedata r:id="rId341" o:title=""/>
          </v:shape>
          <o:OLEObject Type="Embed" ProgID="Equation.DSMT4" ShapeID="_x0000_i1195" DrawAspect="Content" ObjectID="_1786023941" r:id="rId342"/>
        </w:object>
      </w:r>
    </w:p>
    <w:p w14:paraId="6CCB4D98" w14:textId="28268D88" w:rsidR="00310727" w:rsidRPr="00B16C55" w:rsidRDefault="00310727" w:rsidP="00B16C55">
      <w:pPr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b/>
          <w:bCs/>
          <w:color w:val="0000FF"/>
          <w:sz w:val="26"/>
          <w:szCs w:val="26"/>
          <w:lang w:val="en-US"/>
        </w:rPr>
        <w:t xml:space="preserve">Bài 13: </w:t>
      </w:r>
      <w:r w:rsidRPr="00B16C55">
        <w:rPr>
          <w:rFonts w:cs="Times New Roman"/>
          <w:sz w:val="26"/>
          <w:szCs w:val="26"/>
          <w:lang w:val="en-US"/>
        </w:rPr>
        <w:t>Tìm</w:t>
      </w:r>
      <w:r w:rsidRPr="00B16C55">
        <w:rPr>
          <w:rFonts w:cs="Times New Roman"/>
          <w:b/>
          <w:bCs/>
          <w:sz w:val="26"/>
          <w:szCs w:val="26"/>
          <w:lang w:val="en-US"/>
        </w:rPr>
        <w:t xml:space="preserve"> </w:t>
      </w:r>
      <w:r w:rsidR="00292C32" w:rsidRPr="00B16C55">
        <w:rPr>
          <w:rFonts w:cs="Times New Roman"/>
          <w:position w:val="-6"/>
          <w:sz w:val="26"/>
          <w:szCs w:val="26"/>
        </w:rPr>
        <w:object w:dxaOrig="200" w:dyaOrig="220" w14:anchorId="240D61A7">
          <v:shape id="_x0000_i1196" type="#_x0000_t75" style="width:10.3pt;height:11.2pt" o:ole="">
            <v:imagedata r:id="rId343" o:title=""/>
          </v:shape>
          <o:OLEObject Type="Embed" ProgID="Equation.DSMT4" ShapeID="_x0000_i1196" DrawAspect="Content" ObjectID="_1786023942" r:id="rId344"/>
        </w:object>
      </w:r>
      <w:r w:rsidRPr="00B16C55">
        <w:rPr>
          <w:rFonts w:cs="Times New Roman"/>
          <w:sz w:val="26"/>
          <w:szCs w:val="26"/>
          <w:lang w:val="en-US"/>
        </w:rPr>
        <w:t xml:space="preserve"> và </w:t>
      </w:r>
      <w:r w:rsidR="00292C32" w:rsidRPr="00B16C55">
        <w:rPr>
          <w:rFonts w:cs="Times New Roman"/>
          <w:position w:val="-6"/>
          <w:sz w:val="26"/>
          <w:szCs w:val="26"/>
        </w:rPr>
        <w:object w:dxaOrig="200" w:dyaOrig="279" w14:anchorId="69E1361C">
          <v:shape id="_x0000_i1197" type="#_x0000_t75" style="width:10.3pt;height:14.05pt" o:ole="">
            <v:imagedata r:id="rId345" o:title=""/>
          </v:shape>
          <o:OLEObject Type="Embed" ProgID="Equation.DSMT4" ShapeID="_x0000_i1197" DrawAspect="Content" ObjectID="_1786023943" r:id="rId346"/>
        </w:object>
      </w:r>
      <w:r w:rsidRPr="00B16C55">
        <w:rPr>
          <w:rFonts w:cs="Times New Roman"/>
          <w:sz w:val="26"/>
          <w:szCs w:val="26"/>
          <w:lang w:val="en-US"/>
        </w:rPr>
        <w:t xml:space="preserve"> sao cho hệ phương trình </w:t>
      </w:r>
      <w:r w:rsidR="00292C32" w:rsidRPr="00B16C55">
        <w:rPr>
          <w:rFonts w:cs="Times New Roman"/>
          <w:position w:val="-30"/>
          <w:sz w:val="26"/>
          <w:szCs w:val="26"/>
        </w:rPr>
        <w:object w:dxaOrig="1740" w:dyaOrig="720" w14:anchorId="7F6D2C4B">
          <v:shape id="_x0000_i1198" type="#_x0000_t75" style="width:86.95pt;height:36.45pt" o:ole="">
            <v:imagedata r:id="rId347" o:title=""/>
          </v:shape>
          <o:OLEObject Type="Embed" ProgID="Equation.DSMT4" ShapeID="_x0000_i1198" DrawAspect="Content" ObjectID="_1786023944" r:id="rId348"/>
        </w:object>
      </w:r>
      <w:r w:rsidRPr="00B16C55">
        <w:rPr>
          <w:rFonts w:cs="Times New Roman"/>
          <w:sz w:val="26"/>
          <w:szCs w:val="26"/>
          <w:lang w:val="en-US"/>
        </w:rPr>
        <w:t xml:space="preserve"> có nghiệm là </w:t>
      </w:r>
      <w:r w:rsidR="00292C32" w:rsidRPr="00B16C55">
        <w:rPr>
          <w:rFonts w:cs="Times New Roman"/>
          <w:position w:val="-10"/>
          <w:sz w:val="26"/>
          <w:szCs w:val="26"/>
        </w:rPr>
        <w:object w:dxaOrig="660" w:dyaOrig="320" w14:anchorId="6BE22F17">
          <v:shape id="_x0000_i1199" type="#_x0000_t75" style="width:32.75pt;height:15.9pt" o:ole="">
            <v:imagedata r:id="rId349" o:title=""/>
          </v:shape>
          <o:OLEObject Type="Embed" ProgID="Equation.DSMT4" ShapeID="_x0000_i1199" DrawAspect="Content" ObjectID="_1786023945" r:id="rId350"/>
        </w:object>
      </w:r>
    </w:p>
    <w:p w14:paraId="4E6CC225" w14:textId="77777777" w:rsidR="00310727" w:rsidRPr="00B16C55" w:rsidRDefault="00310727" w:rsidP="00B16C55">
      <w:pPr>
        <w:ind w:left="851"/>
        <w:rPr>
          <w:rFonts w:cs="Times New Roman"/>
          <w:b/>
          <w:bCs/>
          <w:sz w:val="26"/>
          <w:szCs w:val="26"/>
          <w:lang w:val="en-US"/>
        </w:rPr>
      </w:pPr>
      <w:r w:rsidRPr="00B16C55">
        <w:rPr>
          <w:rFonts w:cs="Times New Roman"/>
          <w:b/>
          <w:bCs/>
          <w:sz w:val="26"/>
          <w:szCs w:val="26"/>
          <w:lang w:val="en-US"/>
        </w:rPr>
        <w:t xml:space="preserve">Lời giải: </w:t>
      </w:r>
    </w:p>
    <w:p w14:paraId="3D60DE15" w14:textId="7C2C5351" w:rsidR="00310727" w:rsidRPr="00B16C55" w:rsidRDefault="00310727" w:rsidP="00B16C55">
      <w:pPr>
        <w:ind w:left="851"/>
        <w:rPr>
          <w:rFonts w:cs="Times New Roman"/>
          <w:sz w:val="26"/>
          <w:szCs w:val="26"/>
        </w:rPr>
      </w:pPr>
      <w:r w:rsidRPr="00B16C55">
        <w:rPr>
          <w:rFonts w:cs="Times New Roman"/>
          <w:sz w:val="26"/>
          <w:szCs w:val="26"/>
          <w:lang w:val="en-US"/>
        </w:rPr>
        <w:t xml:space="preserve">Thay </w:t>
      </w:r>
      <w:r w:rsidR="00292C32" w:rsidRPr="00B16C55">
        <w:rPr>
          <w:rFonts w:cs="Times New Roman"/>
          <w:position w:val="-10"/>
          <w:sz w:val="26"/>
          <w:szCs w:val="26"/>
        </w:rPr>
        <w:object w:dxaOrig="660" w:dyaOrig="320" w14:anchorId="25BF8922">
          <v:shape id="_x0000_i1200" type="#_x0000_t75" style="width:32.75pt;height:15.9pt" o:ole="">
            <v:imagedata r:id="rId351" o:title=""/>
          </v:shape>
          <o:OLEObject Type="Embed" ProgID="Equation.DSMT4" ShapeID="_x0000_i1200" DrawAspect="Content" ObjectID="_1786023946" r:id="rId352"/>
        </w:object>
      </w:r>
      <w:r w:rsidRPr="00B16C55">
        <w:rPr>
          <w:rFonts w:cs="Times New Roman"/>
          <w:sz w:val="26"/>
          <w:szCs w:val="26"/>
          <w:lang w:val="en-US"/>
        </w:rPr>
        <w:t xml:space="preserve"> vào hệ phương trình ta có </w:t>
      </w:r>
      <w:r w:rsidR="00B16C55" w:rsidRPr="00B16C55">
        <w:rPr>
          <w:rFonts w:cs="Times New Roman"/>
          <w:position w:val="-30"/>
          <w:sz w:val="26"/>
          <w:szCs w:val="26"/>
        </w:rPr>
        <w:object w:dxaOrig="1920" w:dyaOrig="720" w14:anchorId="5FA727E5">
          <v:shape id="_x0000_i1201" type="#_x0000_t75" style="width:96.3pt;height:36.45pt" o:ole="">
            <v:imagedata r:id="rId353" o:title=""/>
          </v:shape>
          <o:OLEObject Type="Embed" ProgID="Equation.DSMT4" ShapeID="_x0000_i1201" DrawAspect="Content" ObjectID="_1786023947" r:id="rId354"/>
        </w:object>
      </w:r>
    </w:p>
    <w:p w14:paraId="4B8541A3" w14:textId="13FD6172" w:rsidR="00B16C55" w:rsidRPr="00B16C55" w:rsidRDefault="00B16C55" w:rsidP="00B16C55">
      <w:pPr>
        <w:ind w:left="851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position w:val="-30"/>
          <w:sz w:val="26"/>
          <w:szCs w:val="26"/>
        </w:rPr>
        <w:object w:dxaOrig="1240" w:dyaOrig="720" w14:anchorId="084109C3">
          <v:shape id="_x0000_i1202" type="#_x0000_t75" style="width:61.7pt;height:36.45pt" o:ole="">
            <v:imagedata r:id="rId355" o:title=""/>
          </v:shape>
          <o:OLEObject Type="Embed" ProgID="Equation.DSMT4" ShapeID="_x0000_i1202" DrawAspect="Content" ObjectID="_1786023948" r:id="rId356"/>
        </w:object>
      </w:r>
    </w:p>
    <w:p w14:paraId="018CD317" w14:textId="77777777" w:rsidR="007F18ED" w:rsidRDefault="00310727" w:rsidP="007F18ED">
      <w:pPr>
        <w:ind w:left="851"/>
        <w:rPr>
          <w:rFonts w:cs="Times New Roman"/>
          <w:sz w:val="26"/>
          <w:szCs w:val="26"/>
          <w:lang w:val="en-US"/>
        </w:rPr>
      </w:pPr>
      <w:r w:rsidRPr="00B16C55">
        <w:rPr>
          <w:rFonts w:cs="Times New Roman"/>
          <w:sz w:val="26"/>
          <w:szCs w:val="26"/>
          <w:lang w:val="en-US"/>
        </w:rPr>
        <w:t xml:space="preserve">Hệ trên vô nghiệm nên không tồn tại giá trị </w:t>
      </w:r>
      <w:r w:rsidR="00292C32" w:rsidRPr="00B16C55">
        <w:rPr>
          <w:rFonts w:cs="Times New Roman"/>
          <w:position w:val="-10"/>
          <w:sz w:val="26"/>
          <w:szCs w:val="26"/>
        </w:rPr>
        <w:object w:dxaOrig="400" w:dyaOrig="320" w14:anchorId="494BF174">
          <v:shape id="_x0000_i1203" type="#_x0000_t75" style="width:19.65pt;height:15.9pt" o:ole="">
            <v:imagedata r:id="rId357" o:title=""/>
          </v:shape>
          <o:OLEObject Type="Embed" ProgID="Equation.DSMT4" ShapeID="_x0000_i1203" DrawAspect="Content" ObjectID="_1786023949" r:id="rId358"/>
        </w:object>
      </w:r>
      <w:r w:rsidRPr="00B16C55">
        <w:rPr>
          <w:rFonts w:cs="Times New Roman"/>
          <w:sz w:val="26"/>
          <w:szCs w:val="26"/>
          <w:lang w:val="en-US"/>
        </w:rPr>
        <w:t xml:space="preserve"> thỏa đề bài</w:t>
      </w:r>
      <w:r w:rsidR="00B16C55" w:rsidRPr="00B16C55">
        <w:rPr>
          <w:rFonts w:cs="Times New Roman"/>
          <w:sz w:val="26"/>
          <w:szCs w:val="26"/>
          <w:lang w:val="en-US"/>
        </w:rPr>
        <w:t>.</w:t>
      </w:r>
    </w:p>
    <w:p w14:paraId="51BB23D0" w14:textId="576CBC9E" w:rsidR="007F18ED" w:rsidRPr="007F18ED" w:rsidRDefault="007F18ED" w:rsidP="007F18ED">
      <w:pPr>
        <w:ind w:left="851"/>
        <w:rPr>
          <w:rFonts w:cs="Times New Roman"/>
          <w:sz w:val="26"/>
          <w:szCs w:val="26"/>
          <w:lang w:val="en-US"/>
        </w:rPr>
      </w:pPr>
      <w:r w:rsidRPr="007F18ED">
        <w:t xml:space="preserve"> </w:t>
      </w:r>
      <w:r w:rsidRPr="007F18ED">
        <w:rPr>
          <w:rFonts w:cs="Times New Roman"/>
          <w:sz w:val="26"/>
          <w:szCs w:val="26"/>
          <w:lang w:val="en-US"/>
        </w:rPr>
        <w:t>Tài liệu được chia sẻ bởi Website VnTeach.Com</w:t>
      </w:r>
    </w:p>
    <w:p w14:paraId="4834A0E6" w14:textId="1359B702" w:rsidR="00310727" w:rsidRPr="00B16C55" w:rsidRDefault="007F18ED" w:rsidP="007F18ED">
      <w:pPr>
        <w:ind w:left="851"/>
        <w:rPr>
          <w:rFonts w:cs="Times New Roman"/>
          <w:sz w:val="26"/>
          <w:szCs w:val="26"/>
          <w:lang w:val="en-US"/>
        </w:rPr>
      </w:pPr>
      <w:r w:rsidRPr="007F18ED">
        <w:rPr>
          <w:rFonts w:cs="Times New Roman"/>
          <w:sz w:val="26"/>
          <w:szCs w:val="26"/>
          <w:lang w:val="en-US"/>
        </w:rPr>
        <w:t>https://www.vnteach.com</w:t>
      </w:r>
    </w:p>
    <w:sectPr w:rsidR="00310727" w:rsidRPr="00B16C55" w:rsidSect="00310727">
      <w:footerReference w:type="default" r:id="rId359"/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330DFCB" w14:textId="77777777" w:rsidR="00544575" w:rsidRDefault="00544575" w:rsidP="00292C32">
      <w:pPr>
        <w:spacing w:after="0" w:line="240" w:lineRule="auto"/>
      </w:pPr>
      <w:r>
        <w:separator/>
      </w:r>
    </w:p>
  </w:endnote>
  <w:endnote w:type="continuationSeparator" w:id="0">
    <w:p w14:paraId="2CDF16E2" w14:textId="77777777" w:rsidR="00544575" w:rsidRDefault="00544575" w:rsidP="00292C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color w:val="FF0000"/>
        <w:sz w:val="24"/>
        <w:szCs w:val="24"/>
      </w:rPr>
      <w:id w:val="-103950432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0F14229" w14:textId="10F86247" w:rsidR="00292C32" w:rsidRPr="00292C32" w:rsidRDefault="00292C32" w:rsidP="00292C32">
        <w:pPr>
          <w:pStyle w:val="Footer"/>
          <w:jc w:val="center"/>
          <w:rPr>
            <w:color w:val="FF0000"/>
            <w:sz w:val="24"/>
            <w:szCs w:val="24"/>
          </w:rPr>
        </w:pPr>
        <w:r w:rsidRPr="00292C32">
          <w:rPr>
            <w:color w:val="FF0000"/>
            <w:sz w:val="24"/>
            <w:szCs w:val="24"/>
          </w:rPr>
          <w:fldChar w:fldCharType="begin"/>
        </w:r>
        <w:r w:rsidRPr="00292C32">
          <w:rPr>
            <w:color w:val="FF0000"/>
            <w:sz w:val="24"/>
            <w:szCs w:val="24"/>
          </w:rPr>
          <w:instrText xml:space="preserve"> PAGE   \* MERGEFORMAT </w:instrText>
        </w:r>
        <w:r w:rsidRPr="00292C32">
          <w:rPr>
            <w:color w:val="FF0000"/>
            <w:sz w:val="24"/>
            <w:szCs w:val="24"/>
          </w:rPr>
          <w:fldChar w:fldCharType="separate"/>
        </w:r>
        <w:r w:rsidRPr="00292C32">
          <w:rPr>
            <w:noProof/>
            <w:color w:val="FF0000"/>
            <w:sz w:val="24"/>
            <w:szCs w:val="24"/>
          </w:rPr>
          <w:t>2</w:t>
        </w:r>
        <w:r w:rsidRPr="00292C32">
          <w:rPr>
            <w:noProof/>
            <w:color w:val="FF0000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DF2BD4" w14:textId="77777777" w:rsidR="00544575" w:rsidRDefault="00544575" w:rsidP="00292C32">
      <w:pPr>
        <w:spacing w:after="0" w:line="240" w:lineRule="auto"/>
      </w:pPr>
      <w:r>
        <w:separator/>
      </w:r>
    </w:p>
  </w:footnote>
  <w:footnote w:type="continuationSeparator" w:id="0">
    <w:p w14:paraId="73B9FF18" w14:textId="77777777" w:rsidR="00544575" w:rsidRDefault="00544575" w:rsidP="00292C3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10602F"/>
    <w:multiLevelType w:val="hybridMultilevel"/>
    <w:tmpl w:val="90E40A38"/>
    <w:lvl w:ilvl="0" w:tplc="6B5C3A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FB0077A"/>
    <w:multiLevelType w:val="hybridMultilevel"/>
    <w:tmpl w:val="1FBE3FB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FF53BD"/>
    <w:multiLevelType w:val="hybridMultilevel"/>
    <w:tmpl w:val="2772B70C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B65E76"/>
    <w:multiLevelType w:val="hybridMultilevel"/>
    <w:tmpl w:val="1A50EE40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D57773"/>
    <w:multiLevelType w:val="hybridMultilevel"/>
    <w:tmpl w:val="A50688A0"/>
    <w:lvl w:ilvl="0" w:tplc="D46855C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0CA733A"/>
    <w:multiLevelType w:val="hybridMultilevel"/>
    <w:tmpl w:val="402C5C44"/>
    <w:lvl w:ilvl="0" w:tplc="FED25AF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AFF0C4F"/>
    <w:multiLevelType w:val="hybridMultilevel"/>
    <w:tmpl w:val="CF14A7A2"/>
    <w:lvl w:ilvl="0" w:tplc="FC920784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 w:val="0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EA172F9"/>
    <w:multiLevelType w:val="hybridMultilevel"/>
    <w:tmpl w:val="C4C682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3B53C09"/>
    <w:multiLevelType w:val="hybridMultilevel"/>
    <w:tmpl w:val="9E22ED68"/>
    <w:lvl w:ilvl="0" w:tplc="5BB2563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4011DEE"/>
    <w:multiLevelType w:val="hybridMultilevel"/>
    <w:tmpl w:val="895ADAD8"/>
    <w:lvl w:ilvl="0" w:tplc="3AB45AF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bCs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593A57C1"/>
    <w:multiLevelType w:val="hybridMultilevel"/>
    <w:tmpl w:val="F834ACB8"/>
    <w:lvl w:ilvl="0" w:tplc="DADA56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5C4919A6"/>
    <w:multiLevelType w:val="hybridMultilevel"/>
    <w:tmpl w:val="034CD02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3AD2464"/>
    <w:multiLevelType w:val="hybridMultilevel"/>
    <w:tmpl w:val="DE0E5B0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6244546"/>
    <w:multiLevelType w:val="hybridMultilevel"/>
    <w:tmpl w:val="8F34438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17B5524"/>
    <w:multiLevelType w:val="hybridMultilevel"/>
    <w:tmpl w:val="D2E07C22"/>
    <w:lvl w:ilvl="0" w:tplc="BFBE626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D7A7AA3"/>
    <w:multiLevelType w:val="hybridMultilevel"/>
    <w:tmpl w:val="52EE03A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E0F5BA1"/>
    <w:multiLevelType w:val="hybridMultilevel"/>
    <w:tmpl w:val="1E1A2B8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37529119">
    <w:abstractNumId w:val="10"/>
  </w:num>
  <w:num w:numId="2" w16cid:durableId="1122071861">
    <w:abstractNumId w:val="7"/>
  </w:num>
  <w:num w:numId="3" w16cid:durableId="1495950861">
    <w:abstractNumId w:val="14"/>
  </w:num>
  <w:num w:numId="4" w16cid:durableId="1391878883">
    <w:abstractNumId w:val="15"/>
  </w:num>
  <w:num w:numId="5" w16cid:durableId="1049263927">
    <w:abstractNumId w:val="13"/>
  </w:num>
  <w:num w:numId="6" w16cid:durableId="1022361760">
    <w:abstractNumId w:val="1"/>
  </w:num>
  <w:num w:numId="7" w16cid:durableId="12851523">
    <w:abstractNumId w:val="12"/>
  </w:num>
  <w:num w:numId="8" w16cid:durableId="722218213">
    <w:abstractNumId w:val="2"/>
  </w:num>
  <w:num w:numId="9" w16cid:durableId="1197037256">
    <w:abstractNumId w:val="3"/>
  </w:num>
  <w:num w:numId="10" w16cid:durableId="1313367474">
    <w:abstractNumId w:val="11"/>
  </w:num>
  <w:num w:numId="11" w16cid:durableId="1120799669">
    <w:abstractNumId w:val="8"/>
  </w:num>
  <w:num w:numId="12" w16cid:durableId="1128015525">
    <w:abstractNumId w:val="16"/>
  </w:num>
  <w:num w:numId="13" w16cid:durableId="157616514">
    <w:abstractNumId w:val="4"/>
  </w:num>
  <w:num w:numId="14" w16cid:durableId="686101932">
    <w:abstractNumId w:val="9"/>
  </w:num>
  <w:num w:numId="15" w16cid:durableId="1240209736">
    <w:abstractNumId w:val="0"/>
  </w:num>
  <w:num w:numId="16" w16cid:durableId="1131752423">
    <w:abstractNumId w:val="6"/>
  </w:num>
  <w:num w:numId="17" w16cid:durableId="107512723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32319"/>
    <w:rsid w:val="00001CF7"/>
    <w:rsid w:val="0000361B"/>
    <w:rsid w:val="00003F42"/>
    <w:rsid w:val="000055AD"/>
    <w:rsid w:val="00005C2C"/>
    <w:rsid w:val="0000615E"/>
    <w:rsid w:val="000112E2"/>
    <w:rsid w:val="0001223B"/>
    <w:rsid w:val="00012E46"/>
    <w:rsid w:val="000152B7"/>
    <w:rsid w:val="0002198F"/>
    <w:rsid w:val="000240EB"/>
    <w:rsid w:val="0003336B"/>
    <w:rsid w:val="000343CE"/>
    <w:rsid w:val="000362BF"/>
    <w:rsid w:val="0004069C"/>
    <w:rsid w:val="000412F9"/>
    <w:rsid w:val="00041A7D"/>
    <w:rsid w:val="00050A6C"/>
    <w:rsid w:val="00061AA0"/>
    <w:rsid w:val="00062E11"/>
    <w:rsid w:val="0006532A"/>
    <w:rsid w:val="00066FD6"/>
    <w:rsid w:val="00070075"/>
    <w:rsid w:val="00071B6A"/>
    <w:rsid w:val="00072BD7"/>
    <w:rsid w:val="0007491A"/>
    <w:rsid w:val="00076343"/>
    <w:rsid w:val="000804A1"/>
    <w:rsid w:val="0008151B"/>
    <w:rsid w:val="000819A1"/>
    <w:rsid w:val="00084B45"/>
    <w:rsid w:val="00085D84"/>
    <w:rsid w:val="00090DDB"/>
    <w:rsid w:val="000956CC"/>
    <w:rsid w:val="00095BA5"/>
    <w:rsid w:val="000A17C5"/>
    <w:rsid w:val="000A2CB5"/>
    <w:rsid w:val="000A7A31"/>
    <w:rsid w:val="000B03BF"/>
    <w:rsid w:val="000B224C"/>
    <w:rsid w:val="000B3178"/>
    <w:rsid w:val="000B5687"/>
    <w:rsid w:val="000C3725"/>
    <w:rsid w:val="000D0291"/>
    <w:rsid w:val="000D139E"/>
    <w:rsid w:val="000D2E84"/>
    <w:rsid w:val="000D479C"/>
    <w:rsid w:val="000D65C6"/>
    <w:rsid w:val="000E12E7"/>
    <w:rsid w:val="000E1CCB"/>
    <w:rsid w:val="000E2675"/>
    <w:rsid w:val="000F0F19"/>
    <w:rsid w:val="000F2896"/>
    <w:rsid w:val="000F3FA3"/>
    <w:rsid w:val="000F60B2"/>
    <w:rsid w:val="00100754"/>
    <w:rsid w:val="00101043"/>
    <w:rsid w:val="00101ABB"/>
    <w:rsid w:val="0010488D"/>
    <w:rsid w:val="0010552A"/>
    <w:rsid w:val="00106232"/>
    <w:rsid w:val="001109B1"/>
    <w:rsid w:val="0011113E"/>
    <w:rsid w:val="00111918"/>
    <w:rsid w:val="00111D4B"/>
    <w:rsid w:val="00112E4C"/>
    <w:rsid w:val="00116150"/>
    <w:rsid w:val="001205A1"/>
    <w:rsid w:val="001240EE"/>
    <w:rsid w:val="0012412E"/>
    <w:rsid w:val="001304AD"/>
    <w:rsid w:val="00133A38"/>
    <w:rsid w:val="00146C45"/>
    <w:rsid w:val="00150090"/>
    <w:rsid w:val="001525AA"/>
    <w:rsid w:val="0015638E"/>
    <w:rsid w:val="00157A86"/>
    <w:rsid w:val="00160867"/>
    <w:rsid w:val="00161207"/>
    <w:rsid w:val="00163625"/>
    <w:rsid w:val="00166F10"/>
    <w:rsid w:val="00167F89"/>
    <w:rsid w:val="00170860"/>
    <w:rsid w:val="0017250C"/>
    <w:rsid w:val="00174BA8"/>
    <w:rsid w:val="00174BCF"/>
    <w:rsid w:val="00174C77"/>
    <w:rsid w:val="00174CB7"/>
    <w:rsid w:val="00175F10"/>
    <w:rsid w:val="00180360"/>
    <w:rsid w:val="00181F8C"/>
    <w:rsid w:val="00186150"/>
    <w:rsid w:val="00190629"/>
    <w:rsid w:val="001A0944"/>
    <w:rsid w:val="001A1B6F"/>
    <w:rsid w:val="001A24A6"/>
    <w:rsid w:val="001A3657"/>
    <w:rsid w:val="001A4912"/>
    <w:rsid w:val="001A4B70"/>
    <w:rsid w:val="001A502F"/>
    <w:rsid w:val="001A5243"/>
    <w:rsid w:val="001A6ED1"/>
    <w:rsid w:val="001B1984"/>
    <w:rsid w:val="001B602A"/>
    <w:rsid w:val="001B7073"/>
    <w:rsid w:val="001C2FDC"/>
    <w:rsid w:val="001C6233"/>
    <w:rsid w:val="001C7C10"/>
    <w:rsid w:val="001C7CDF"/>
    <w:rsid w:val="001D0999"/>
    <w:rsid w:val="001D1C93"/>
    <w:rsid w:val="001D2AF6"/>
    <w:rsid w:val="001D3565"/>
    <w:rsid w:val="001D4E20"/>
    <w:rsid w:val="001D6944"/>
    <w:rsid w:val="001D6E89"/>
    <w:rsid w:val="001E0AA2"/>
    <w:rsid w:val="001F2C42"/>
    <w:rsid w:val="001F516A"/>
    <w:rsid w:val="00200638"/>
    <w:rsid w:val="002015C0"/>
    <w:rsid w:val="002037FC"/>
    <w:rsid w:val="00204AE0"/>
    <w:rsid w:val="00206039"/>
    <w:rsid w:val="0021162B"/>
    <w:rsid w:val="00220253"/>
    <w:rsid w:val="00223A2C"/>
    <w:rsid w:val="0022542C"/>
    <w:rsid w:val="002311E3"/>
    <w:rsid w:val="00231C37"/>
    <w:rsid w:val="00234BA4"/>
    <w:rsid w:val="00244916"/>
    <w:rsid w:val="0024582F"/>
    <w:rsid w:val="0024618D"/>
    <w:rsid w:val="00246E1A"/>
    <w:rsid w:val="002470BC"/>
    <w:rsid w:val="0025002B"/>
    <w:rsid w:val="0025072D"/>
    <w:rsid w:val="00251182"/>
    <w:rsid w:val="0025284D"/>
    <w:rsid w:val="002529D2"/>
    <w:rsid w:val="0025437C"/>
    <w:rsid w:val="0025567C"/>
    <w:rsid w:val="00262035"/>
    <w:rsid w:val="00262BF2"/>
    <w:rsid w:val="00267AB5"/>
    <w:rsid w:val="0027130A"/>
    <w:rsid w:val="00272369"/>
    <w:rsid w:val="00272611"/>
    <w:rsid w:val="0027325E"/>
    <w:rsid w:val="002767C8"/>
    <w:rsid w:val="002771DE"/>
    <w:rsid w:val="00280232"/>
    <w:rsid w:val="0028273D"/>
    <w:rsid w:val="00283846"/>
    <w:rsid w:val="00285D32"/>
    <w:rsid w:val="00291295"/>
    <w:rsid w:val="0029233E"/>
    <w:rsid w:val="00292C32"/>
    <w:rsid w:val="0029668D"/>
    <w:rsid w:val="002A022D"/>
    <w:rsid w:val="002A0B12"/>
    <w:rsid w:val="002A3B45"/>
    <w:rsid w:val="002A75E5"/>
    <w:rsid w:val="002B2264"/>
    <w:rsid w:val="002B3B79"/>
    <w:rsid w:val="002B41DE"/>
    <w:rsid w:val="002B4279"/>
    <w:rsid w:val="002B581D"/>
    <w:rsid w:val="002B717C"/>
    <w:rsid w:val="002B743F"/>
    <w:rsid w:val="002C2F69"/>
    <w:rsid w:val="002C6DBA"/>
    <w:rsid w:val="002D2835"/>
    <w:rsid w:val="002D47B1"/>
    <w:rsid w:val="002D6688"/>
    <w:rsid w:val="002D744D"/>
    <w:rsid w:val="002E136D"/>
    <w:rsid w:val="002E16F1"/>
    <w:rsid w:val="002E3C84"/>
    <w:rsid w:val="002E4226"/>
    <w:rsid w:val="002E4C58"/>
    <w:rsid w:val="002E5A70"/>
    <w:rsid w:val="002F25FA"/>
    <w:rsid w:val="002F29F8"/>
    <w:rsid w:val="00301806"/>
    <w:rsid w:val="00306A09"/>
    <w:rsid w:val="00310727"/>
    <w:rsid w:val="00317C33"/>
    <w:rsid w:val="003202D2"/>
    <w:rsid w:val="00320427"/>
    <w:rsid w:val="003246FB"/>
    <w:rsid w:val="003256A6"/>
    <w:rsid w:val="0032580C"/>
    <w:rsid w:val="00325D3D"/>
    <w:rsid w:val="003276D6"/>
    <w:rsid w:val="00327ACF"/>
    <w:rsid w:val="0033287E"/>
    <w:rsid w:val="00333368"/>
    <w:rsid w:val="00336102"/>
    <w:rsid w:val="003375A2"/>
    <w:rsid w:val="00347206"/>
    <w:rsid w:val="00354438"/>
    <w:rsid w:val="00355576"/>
    <w:rsid w:val="0035640C"/>
    <w:rsid w:val="00361F05"/>
    <w:rsid w:val="0036397E"/>
    <w:rsid w:val="00364E79"/>
    <w:rsid w:val="00367AB6"/>
    <w:rsid w:val="00371C5A"/>
    <w:rsid w:val="0037295A"/>
    <w:rsid w:val="00374EEB"/>
    <w:rsid w:val="00375D62"/>
    <w:rsid w:val="0038160E"/>
    <w:rsid w:val="00382518"/>
    <w:rsid w:val="003831F4"/>
    <w:rsid w:val="0038435C"/>
    <w:rsid w:val="003872C7"/>
    <w:rsid w:val="00390151"/>
    <w:rsid w:val="00390482"/>
    <w:rsid w:val="00390590"/>
    <w:rsid w:val="00392104"/>
    <w:rsid w:val="003929DD"/>
    <w:rsid w:val="003A066B"/>
    <w:rsid w:val="003A0DC9"/>
    <w:rsid w:val="003A764A"/>
    <w:rsid w:val="003B1A0F"/>
    <w:rsid w:val="003B294B"/>
    <w:rsid w:val="003B310A"/>
    <w:rsid w:val="003B41DB"/>
    <w:rsid w:val="003B4973"/>
    <w:rsid w:val="003B73B2"/>
    <w:rsid w:val="003C043A"/>
    <w:rsid w:val="003C2440"/>
    <w:rsid w:val="003C4438"/>
    <w:rsid w:val="003D02B3"/>
    <w:rsid w:val="003D22AA"/>
    <w:rsid w:val="003D7139"/>
    <w:rsid w:val="003E1CCB"/>
    <w:rsid w:val="003E278D"/>
    <w:rsid w:val="003E2BC4"/>
    <w:rsid w:val="003E591E"/>
    <w:rsid w:val="003F23B6"/>
    <w:rsid w:val="003F4E51"/>
    <w:rsid w:val="003F63E8"/>
    <w:rsid w:val="003F6BC8"/>
    <w:rsid w:val="003F6FCB"/>
    <w:rsid w:val="003F7B72"/>
    <w:rsid w:val="00401A20"/>
    <w:rsid w:val="00405400"/>
    <w:rsid w:val="004079EB"/>
    <w:rsid w:val="0041506E"/>
    <w:rsid w:val="0042139E"/>
    <w:rsid w:val="00422A82"/>
    <w:rsid w:val="00424B06"/>
    <w:rsid w:val="004253E5"/>
    <w:rsid w:val="00427A29"/>
    <w:rsid w:val="00436A30"/>
    <w:rsid w:val="0044048A"/>
    <w:rsid w:val="00442F02"/>
    <w:rsid w:val="00443588"/>
    <w:rsid w:val="004472AC"/>
    <w:rsid w:val="00451C9E"/>
    <w:rsid w:val="0045412F"/>
    <w:rsid w:val="00455DFF"/>
    <w:rsid w:val="00460D51"/>
    <w:rsid w:val="0046500F"/>
    <w:rsid w:val="0046506D"/>
    <w:rsid w:val="004653C5"/>
    <w:rsid w:val="0046781C"/>
    <w:rsid w:val="00472D12"/>
    <w:rsid w:val="004745B5"/>
    <w:rsid w:val="0047550C"/>
    <w:rsid w:val="00480AD0"/>
    <w:rsid w:val="00482371"/>
    <w:rsid w:val="00483435"/>
    <w:rsid w:val="004843E9"/>
    <w:rsid w:val="004864AE"/>
    <w:rsid w:val="00490594"/>
    <w:rsid w:val="004913B2"/>
    <w:rsid w:val="00491862"/>
    <w:rsid w:val="00491D33"/>
    <w:rsid w:val="00492C90"/>
    <w:rsid w:val="004975BF"/>
    <w:rsid w:val="004A1823"/>
    <w:rsid w:val="004A618B"/>
    <w:rsid w:val="004A62B3"/>
    <w:rsid w:val="004A770D"/>
    <w:rsid w:val="004A7A3C"/>
    <w:rsid w:val="004B58DC"/>
    <w:rsid w:val="004C25B1"/>
    <w:rsid w:val="004C27A3"/>
    <w:rsid w:val="004C7933"/>
    <w:rsid w:val="004D163E"/>
    <w:rsid w:val="004D26D7"/>
    <w:rsid w:val="004D276B"/>
    <w:rsid w:val="004D2E1E"/>
    <w:rsid w:val="004D41B8"/>
    <w:rsid w:val="004E48C7"/>
    <w:rsid w:val="004E52CC"/>
    <w:rsid w:val="004F3357"/>
    <w:rsid w:val="00502A25"/>
    <w:rsid w:val="00502D24"/>
    <w:rsid w:val="0050337E"/>
    <w:rsid w:val="00505072"/>
    <w:rsid w:val="00506415"/>
    <w:rsid w:val="005068CF"/>
    <w:rsid w:val="00507188"/>
    <w:rsid w:val="0050786A"/>
    <w:rsid w:val="00510913"/>
    <w:rsid w:val="005130A4"/>
    <w:rsid w:val="005138F2"/>
    <w:rsid w:val="005152E6"/>
    <w:rsid w:val="005177CC"/>
    <w:rsid w:val="005202A2"/>
    <w:rsid w:val="005234DA"/>
    <w:rsid w:val="00532DDA"/>
    <w:rsid w:val="005425C5"/>
    <w:rsid w:val="00544575"/>
    <w:rsid w:val="00547862"/>
    <w:rsid w:val="00550DC0"/>
    <w:rsid w:val="005535D4"/>
    <w:rsid w:val="005562F2"/>
    <w:rsid w:val="00560B69"/>
    <w:rsid w:val="0057296C"/>
    <w:rsid w:val="0058025D"/>
    <w:rsid w:val="005848B7"/>
    <w:rsid w:val="0058502E"/>
    <w:rsid w:val="00591550"/>
    <w:rsid w:val="005975A6"/>
    <w:rsid w:val="005A0DE9"/>
    <w:rsid w:val="005A351B"/>
    <w:rsid w:val="005A3867"/>
    <w:rsid w:val="005A49ED"/>
    <w:rsid w:val="005B0364"/>
    <w:rsid w:val="005B1629"/>
    <w:rsid w:val="005B36C0"/>
    <w:rsid w:val="005B54DC"/>
    <w:rsid w:val="005B7128"/>
    <w:rsid w:val="005C2F0E"/>
    <w:rsid w:val="005C533C"/>
    <w:rsid w:val="005C5A4E"/>
    <w:rsid w:val="005D046F"/>
    <w:rsid w:val="005E018F"/>
    <w:rsid w:val="005E6D94"/>
    <w:rsid w:val="005E7DAA"/>
    <w:rsid w:val="005F0C01"/>
    <w:rsid w:val="005F529E"/>
    <w:rsid w:val="005F593F"/>
    <w:rsid w:val="005F623C"/>
    <w:rsid w:val="005F7C8A"/>
    <w:rsid w:val="00600395"/>
    <w:rsid w:val="0060302C"/>
    <w:rsid w:val="006069CC"/>
    <w:rsid w:val="006078C5"/>
    <w:rsid w:val="00616FE4"/>
    <w:rsid w:val="00617709"/>
    <w:rsid w:val="0062614A"/>
    <w:rsid w:val="006303E2"/>
    <w:rsid w:val="00630A31"/>
    <w:rsid w:val="0063142B"/>
    <w:rsid w:val="00631466"/>
    <w:rsid w:val="0063165D"/>
    <w:rsid w:val="0063274B"/>
    <w:rsid w:val="00633BC8"/>
    <w:rsid w:val="00635F1A"/>
    <w:rsid w:val="0063735E"/>
    <w:rsid w:val="006423A2"/>
    <w:rsid w:val="00643FF4"/>
    <w:rsid w:val="00646685"/>
    <w:rsid w:val="00651573"/>
    <w:rsid w:val="00651F37"/>
    <w:rsid w:val="00652399"/>
    <w:rsid w:val="00652F9B"/>
    <w:rsid w:val="0065326A"/>
    <w:rsid w:val="0065612E"/>
    <w:rsid w:val="00657D48"/>
    <w:rsid w:val="00661B91"/>
    <w:rsid w:val="00662B4E"/>
    <w:rsid w:val="00662BB7"/>
    <w:rsid w:val="0066466A"/>
    <w:rsid w:val="00665350"/>
    <w:rsid w:val="00670F4D"/>
    <w:rsid w:val="00674A94"/>
    <w:rsid w:val="00674D14"/>
    <w:rsid w:val="006766F2"/>
    <w:rsid w:val="00681851"/>
    <w:rsid w:val="00692DE2"/>
    <w:rsid w:val="006957E9"/>
    <w:rsid w:val="00697EAF"/>
    <w:rsid w:val="006A23D2"/>
    <w:rsid w:val="006A3152"/>
    <w:rsid w:val="006A7835"/>
    <w:rsid w:val="006B577C"/>
    <w:rsid w:val="006B6C44"/>
    <w:rsid w:val="006C0F63"/>
    <w:rsid w:val="006C1A84"/>
    <w:rsid w:val="006C1F12"/>
    <w:rsid w:val="006C35FF"/>
    <w:rsid w:val="006C4B33"/>
    <w:rsid w:val="006C5B7E"/>
    <w:rsid w:val="006C6C41"/>
    <w:rsid w:val="006D1906"/>
    <w:rsid w:val="006D1CB8"/>
    <w:rsid w:val="006D3998"/>
    <w:rsid w:val="006D62F0"/>
    <w:rsid w:val="006D6399"/>
    <w:rsid w:val="006D6548"/>
    <w:rsid w:val="006D7CDD"/>
    <w:rsid w:val="006E1526"/>
    <w:rsid w:val="006E2D3B"/>
    <w:rsid w:val="006E4633"/>
    <w:rsid w:val="006E5E6C"/>
    <w:rsid w:val="006E6EA0"/>
    <w:rsid w:val="006E6F11"/>
    <w:rsid w:val="006F2B1A"/>
    <w:rsid w:val="006F3F69"/>
    <w:rsid w:val="006F43A9"/>
    <w:rsid w:val="0070143F"/>
    <w:rsid w:val="00701CAA"/>
    <w:rsid w:val="007030C0"/>
    <w:rsid w:val="00703511"/>
    <w:rsid w:val="0070497A"/>
    <w:rsid w:val="00704D7E"/>
    <w:rsid w:val="00705F70"/>
    <w:rsid w:val="007063E0"/>
    <w:rsid w:val="0071013D"/>
    <w:rsid w:val="007104A9"/>
    <w:rsid w:val="00712034"/>
    <w:rsid w:val="007149F1"/>
    <w:rsid w:val="007162CB"/>
    <w:rsid w:val="007245F6"/>
    <w:rsid w:val="007247BC"/>
    <w:rsid w:val="007250D3"/>
    <w:rsid w:val="00725494"/>
    <w:rsid w:val="00725CCC"/>
    <w:rsid w:val="00727CFD"/>
    <w:rsid w:val="00730607"/>
    <w:rsid w:val="00733DBD"/>
    <w:rsid w:val="00734441"/>
    <w:rsid w:val="0073606A"/>
    <w:rsid w:val="0073631A"/>
    <w:rsid w:val="00743E75"/>
    <w:rsid w:val="0074494F"/>
    <w:rsid w:val="00761E2F"/>
    <w:rsid w:val="007622BC"/>
    <w:rsid w:val="00762F57"/>
    <w:rsid w:val="00767560"/>
    <w:rsid w:val="00767D9F"/>
    <w:rsid w:val="0077003B"/>
    <w:rsid w:val="00770F2F"/>
    <w:rsid w:val="00773A65"/>
    <w:rsid w:val="00777630"/>
    <w:rsid w:val="00781E31"/>
    <w:rsid w:val="00783736"/>
    <w:rsid w:val="007869A3"/>
    <w:rsid w:val="0079322B"/>
    <w:rsid w:val="00793E43"/>
    <w:rsid w:val="007960D0"/>
    <w:rsid w:val="007A2E8D"/>
    <w:rsid w:val="007A374D"/>
    <w:rsid w:val="007A3ABA"/>
    <w:rsid w:val="007B0AA3"/>
    <w:rsid w:val="007B1116"/>
    <w:rsid w:val="007B1448"/>
    <w:rsid w:val="007C00E9"/>
    <w:rsid w:val="007C2845"/>
    <w:rsid w:val="007C3D64"/>
    <w:rsid w:val="007C5820"/>
    <w:rsid w:val="007C6299"/>
    <w:rsid w:val="007D22C9"/>
    <w:rsid w:val="007D2309"/>
    <w:rsid w:val="007D5B6E"/>
    <w:rsid w:val="007D779E"/>
    <w:rsid w:val="007E2A5A"/>
    <w:rsid w:val="007E50EC"/>
    <w:rsid w:val="007E6351"/>
    <w:rsid w:val="007F18ED"/>
    <w:rsid w:val="007F2599"/>
    <w:rsid w:val="007F5416"/>
    <w:rsid w:val="007F691F"/>
    <w:rsid w:val="007F6EA7"/>
    <w:rsid w:val="007F75E1"/>
    <w:rsid w:val="00800308"/>
    <w:rsid w:val="008003CD"/>
    <w:rsid w:val="00805DE6"/>
    <w:rsid w:val="008071A7"/>
    <w:rsid w:val="008129D9"/>
    <w:rsid w:val="00813D3B"/>
    <w:rsid w:val="008142F1"/>
    <w:rsid w:val="008147F2"/>
    <w:rsid w:val="00820CAC"/>
    <w:rsid w:val="008246A5"/>
    <w:rsid w:val="00826916"/>
    <w:rsid w:val="00830FAA"/>
    <w:rsid w:val="0083287C"/>
    <w:rsid w:val="00833B71"/>
    <w:rsid w:val="00833FE9"/>
    <w:rsid w:val="0083630C"/>
    <w:rsid w:val="00836D02"/>
    <w:rsid w:val="0085066F"/>
    <w:rsid w:val="00851E7B"/>
    <w:rsid w:val="00854C6D"/>
    <w:rsid w:val="00857D07"/>
    <w:rsid w:val="00857FBA"/>
    <w:rsid w:val="008601D9"/>
    <w:rsid w:val="00864B54"/>
    <w:rsid w:val="00865DDF"/>
    <w:rsid w:val="00867B6F"/>
    <w:rsid w:val="008750EF"/>
    <w:rsid w:val="00875591"/>
    <w:rsid w:val="00876204"/>
    <w:rsid w:val="00876EEF"/>
    <w:rsid w:val="00881CB7"/>
    <w:rsid w:val="0088557A"/>
    <w:rsid w:val="008901C3"/>
    <w:rsid w:val="008902F7"/>
    <w:rsid w:val="008943C9"/>
    <w:rsid w:val="00894A93"/>
    <w:rsid w:val="00895CC1"/>
    <w:rsid w:val="008A392F"/>
    <w:rsid w:val="008A448D"/>
    <w:rsid w:val="008A47EC"/>
    <w:rsid w:val="008A4E77"/>
    <w:rsid w:val="008A5136"/>
    <w:rsid w:val="008A51BC"/>
    <w:rsid w:val="008A7369"/>
    <w:rsid w:val="008C14E6"/>
    <w:rsid w:val="008C416F"/>
    <w:rsid w:val="008D359A"/>
    <w:rsid w:val="008D65BF"/>
    <w:rsid w:val="008E47A4"/>
    <w:rsid w:val="008E653D"/>
    <w:rsid w:val="008E7E99"/>
    <w:rsid w:val="008F0A75"/>
    <w:rsid w:val="008F6B7F"/>
    <w:rsid w:val="009005FD"/>
    <w:rsid w:val="00904343"/>
    <w:rsid w:val="0090456C"/>
    <w:rsid w:val="0090593A"/>
    <w:rsid w:val="00910385"/>
    <w:rsid w:val="00922E4D"/>
    <w:rsid w:val="00927ADC"/>
    <w:rsid w:val="009313B2"/>
    <w:rsid w:val="009315F0"/>
    <w:rsid w:val="00932319"/>
    <w:rsid w:val="00932D1B"/>
    <w:rsid w:val="00933FC9"/>
    <w:rsid w:val="0093448E"/>
    <w:rsid w:val="00934FA9"/>
    <w:rsid w:val="009358E4"/>
    <w:rsid w:val="00942841"/>
    <w:rsid w:val="00944DCF"/>
    <w:rsid w:val="0094565F"/>
    <w:rsid w:val="009461E7"/>
    <w:rsid w:val="00947513"/>
    <w:rsid w:val="00950356"/>
    <w:rsid w:val="0095130E"/>
    <w:rsid w:val="009519C1"/>
    <w:rsid w:val="009526DB"/>
    <w:rsid w:val="00953206"/>
    <w:rsid w:val="00954B00"/>
    <w:rsid w:val="0095644E"/>
    <w:rsid w:val="00956A8A"/>
    <w:rsid w:val="009602F6"/>
    <w:rsid w:val="0096323D"/>
    <w:rsid w:val="00963995"/>
    <w:rsid w:val="009665A3"/>
    <w:rsid w:val="00970674"/>
    <w:rsid w:val="009712E3"/>
    <w:rsid w:val="00974B74"/>
    <w:rsid w:val="00974D5C"/>
    <w:rsid w:val="009756B2"/>
    <w:rsid w:val="009817B0"/>
    <w:rsid w:val="00981C48"/>
    <w:rsid w:val="00982AAB"/>
    <w:rsid w:val="00982F7E"/>
    <w:rsid w:val="009840EB"/>
    <w:rsid w:val="009843C8"/>
    <w:rsid w:val="00987909"/>
    <w:rsid w:val="009A1D56"/>
    <w:rsid w:val="009B0EB8"/>
    <w:rsid w:val="009B12F5"/>
    <w:rsid w:val="009B484E"/>
    <w:rsid w:val="009B4BE1"/>
    <w:rsid w:val="009B6E75"/>
    <w:rsid w:val="009C235C"/>
    <w:rsid w:val="009C48EC"/>
    <w:rsid w:val="009C685E"/>
    <w:rsid w:val="009D13E8"/>
    <w:rsid w:val="009D39E7"/>
    <w:rsid w:val="009E22E1"/>
    <w:rsid w:val="009E7BE5"/>
    <w:rsid w:val="009E7E6A"/>
    <w:rsid w:val="009F033F"/>
    <w:rsid w:val="009F2672"/>
    <w:rsid w:val="009F5A6D"/>
    <w:rsid w:val="009F5D5A"/>
    <w:rsid w:val="009F7DE6"/>
    <w:rsid w:val="00A004C4"/>
    <w:rsid w:val="00A00637"/>
    <w:rsid w:val="00A01265"/>
    <w:rsid w:val="00A01566"/>
    <w:rsid w:val="00A04B42"/>
    <w:rsid w:val="00A04BDF"/>
    <w:rsid w:val="00A10B43"/>
    <w:rsid w:val="00A14C34"/>
    <w:rsid w:val="00A15ED3"/>
    <w:rsid w:val="00A17A9C"/>
    <w:rsid w:val="00A3184E"/>
    <w:rsid w:val="00A3254E"/>
    <w:rsid w:val="00A32986"/>
    <w:rsid w:val="00A35C9D"/>
    <w:rsid w:val="00A37269"/>
    <w:rsid w:val="00A41612"/>
    <w:rsid w:val="00A447A8"/>
    <w:rsid w:val="00A45176"/>
    <w:rsid w:val="00A53F0A"/>
    <w:rsid w:val="00A559BB"/>
    <w:rsid w:val="00A55DF4"/>
    <w:rsid w:val="00A568A2"/>
    <w:rsid w:val="00A60854"/>
    <w:rsid w:val="00A64767"/>
    <w:rsid w:val="00A65AA6"/>
    <w:rsid w:val="00A66110"/>
    <w:rsid w:val="00A673D5"/>
    <w:rsid w:val="00A67E96"/>
    <w:rsid w:val="00A701FA"/>
    <w:rsid w:val="00A70977"/>
    <w:rsid w:val="00A73393"/>
    <w:rsid w:val="00A81B02"/>
    <w:rsid w:val="00A8786C"/>
    <w:rsid w:val="00A91BD3"/>
    <w:rsid w:val="00A9283D"/>
    <w:rsid w:val="00A93101"/>
    <w:rsid w:val="00A95315"/>
    <w:rsid w:val="00AA31B0"/>
    <w:rsid w:val="00AA37F3"/>
    <w:rsid w:val="00AA7875"/>
    <w:rsid w:val="00AB2B1B"/>
    <w:rsid w:val="00AB71BC"/>
    <w:rsid w:val="00AC044B"/>
    <w:rsid w:val="00AC0744"/>
    <w:rsid w:val="00AC3DE3"/>
    <w:rsid w:val="00AC5003"/>
    <w:rsid w:val="00AC5222"/>
    <w:rsid w:val="00AC5EE3"/>
    <w:rsid w:val="00AD07BA"/>
    <w:rsid w:val="00AD0841"/>
    <w:rsid w:val="00AD21EB"/>
    <w:rsid w:val="00AE08EF"/>
    <w:rsid w:val="00AE11E8"/>
    <w:rsid w:val="00AE2A82"/>
    <w:rsid w:val="00AE5797"/>
    <w:rsid w:val="00AF0175"/>
    <w:rsid w:val="00AF4948"/>
    <w:rsid w:val="00AF5384"/>
    <w:rsid w:val="00AF6026"/>
    <w:rsid w:val="00AF7A53"/>
    <w:rsid w:val="00AF7B6C"/>
    <w:rsid w:val="00B00550"/>
    <w:rsid w:val="00B00848"/>
    <w:rsid w:val="00B05623"/>
    <w:rsid w:val="00B102E7"/>
    <w:rsid w:val="00B1067F"/>
    <w:rsid w:val="00B13149"/>
    <w:rsid w:val="00B15F5E"/>
    <w:rsid w:val="00B16C55"/>
    <w:rsid w:val="00B173EF"/>
    <w:rsid w:val="00B20400"/>
    <w:rsid w:val="00B23179"/>
    <w:rsid w:val="00B25732"/>
    <w:rsid w:val="00B27E3F"/>
    <w:rsid w:val="00B305E5"/>
    <w:rsid w:val="00B30772"/>
    <w:rsid w:val="00B3273D"/>
    <w:rsid w:val="00B34518"/>
    <w:rsid w:val="00B46AFE"/>
    <w:rsid w:val="00B51307"/>
    <w:rsid w:val="00B5345A"/>
    <w:rsid w:val="00B540EB"/>
    <w:rsid w:val="00B566B7"/>
    <w:rsid w:val="00B70347"/>
    <w:rsid w:val="00B71EA5"/>
    <w:rsid w:val="00B72DFC"/>
    <w:rsid w:val="00B73AB8"/>
    <w:rsid w:val="00B77EC8"/>
    <w:rsid w:val="00B81A03"/>
    <w:rsid w:val="00B91138"/>
    <w:rsid w:val="00B915BD"/>
    <w:rsid w:val="00B915DE"/>
    <w:rsid w:val="00B91D8F"/>
    <w:rsid w:val="00B9270C"/>
    <w:rsid w:val="00BA1AD8"/>
    <w:rsid w:val="00BA262B"/>
    <w:rsid w:val="00BA48EB"/>
    <w:rsid w:val="00BA4E3E"/>
    <w:rsid w:val="00BA642E"/>
    <w:rsid w:val="00BA677E"/>
    <w:rsid w:val="00BA716F"/>
    <w:rsid w:val="00BB208B"/>
    <w:rsid w:val="00BB22D4"/>
    <w:rsid w:val="00BC4BBB"/>
    <w:rsid w:val="00BC4E69"/>
    <w:rsid w:val="00BC7172"/>
    <w:rsid w:val="00BD2395"/>
    <w:rsid w:val="00BD2882"/>
    <w:rsid w:val="00BD46AA"/>
    <w:rsid w:val="00BD51B3"/>
    <w:rsid w:val="00BE0122"/>
    <w:rsid w:val="00BE2D4E"/>
    <w:rsid w:val="00BE3A0D"/>
    <w:rsid w:val="00BE68A9"/>
    <w:rsid w:val="00BF1A53"/>
    <w:rsid w:val="00BF2A6D"/>
    <w:rsid w:val="00BF3E8E"/>
    <w:rsid w:val="00BF6CB8"/>
    <w:rsid w:val="00C006EE"/>
    <w:rsid w:val="00C00A56"/>
    <w:rsid w:val="00C0158A"/>
    <w:rsid w:val="00C02EAC"/>
    <w:rsid w:val="00C04BC9"/>
    <w:rsid w:val="00C05883"/>
    <w:rsid w:val="00C06F51"/>
    <w:rsid w:val="00C0723C"/>
    <w:rsid w:val="00C13D2B"/>
    <w:rsid w:val="00C160AB"/>
    <w:rsid w:val="00C170DE"/>
    <w:rsid w:val="00C17468"/>
    <w:rsid w:val="00C232FF"/>
    <w:rsid w:val="00C278A6"/>
    <w:rsid w:val="00C30A97"/>
    <w:rsid w:val="00C31C81"/>
    <w:rsid w:val="00C3539F"/>
    <w:rsid w:val="00C36703"/>
    <w:rsid w:val="00C37472"/>
    <w:rsid w:val="00C4731F"/>
    <w:rsid w:val="00C50E66"/>
    <w:rsid w:val="00C551BB"/>
    <w:rsid w:val="00C55BE9"/>
    <w:rsid w:val="00C610D4"/>
    <w:rsid w:val="00C66DBC"/>
    <w:rsid w:val="00C67AF5"/>
    <w:rsid w:val="00C719BB"/>
    <w:rsid w:val="00C817EC"/>
    <w:rsid w:val="00C90DC4"/>
    <w:rsid w:val="00C9177B"/>
    <w:rsid w:val="00C9192B"/>
    <w:rsid w:val="00C9344E"/>
    <w:rsid w:val="00C95BC8"/>
    <w:rsid w:val="00CA1333"/>
    <w:rsid w:val="00CA2167"/>
    <w:rsid w:val="00CA5717"/>
    <w:rsid w:val="00CA5EBF"/>
    <w:rsid w:val="00CA6D2D"/>
    <w:rsid w:val="00CB0E1D"/>
    <w:rsid w:val="00CB0F06"/>
    <w:rsid w:val="00CB0FDB"/>
    <w:rsid w:val="00CB1C25"/>
    <w:rsid w:val="00CB333E"/>
    <w:rsid w:val="00CB61D7"/>
    <w:rsid w:val="00CB7112"/>
    <w:rsid w:val="00CB7186"/>
    <w:rsid w:val="00CC2CD4"/>
    <w:rsid w:val="00CD218C"/>
    <w:rsid w:val="00CD5DF5"/>
    <w:rsid w:val="00CD7F29"/>
    <w:rsid w:val="00CF074F"/>
    <w:rsid w:val="00CF2587"/>
    <w:rsid w:val="00CF3674"/>
    <w:rsid w:val="00CF4B71"/>
    <w:rsid w:val="00D03A2B"/>
    <w:rsid w:val="00D043A0"/>
    <w:rsid w:val="00D05388"/>
    <w:rsid w:val="00D06C04"/>
    <w:rsid w:val="00D14738"/>
    <w:rsid w:val="00D15103"/>
    <w:rsid w:val="00D2128F"/>
    <w:rsid w:val="00D2151A"/>
    <w:rsid w:val="00D2372F"/>
    <w:rsid w:val="00D24FB5"/>
    <w:rsid w:val="00D30142"/>
    <w:rsid w:val="00D33093"/>
    <w:rsid w:val="00D330F0"/>
    <w:rsid w:val="00D37B72"/>
    <w:rsid w:val="00D37EA8"/>
    <w:rsid w:val="00D41D09"/>
    <w:rsid w:val="00D45CC5"/>
    <w:rsid w:val="00D51DE8"/>
    <w:rsid w:val="00D52D45"/>
    <w:rsid w:val="00D538B7"/>
    <w:rsid w:val="00D54466"/>
    <w:rsid w:val="00D5498A"/>
    <w:rsid w:val="00D579EB"/>
    <w:rsid w:val="00D60999"/>
    <w:rsid w:val="00D62586"/>
    <w:rsid w:val="00D625E8"/>
    <w:rsid w:val="00D651E2"/>
    <w:rsid w:val="00D77E7B"/>
    <w:rsid w:val="00D82C23"/>
    <w:rsid w:val="00D86A9B"/>
    <w:rsid w:val="00D92AAC"/>
    <w:rsid w:val="00D93D4F"/>
    <w:rsid w:val="00DA16D2"/>
    <w:rsid w:val="00DA41A1"/>
    <w:rsid w:val="00DA5D6A"/>
    <w:rsid w:val="00DA6A18"/>
    <w:rsid w:val="00DA6BB3"/>
    <w:rsid w:val="00DB0972"/>
    <w:rsid w:val="00DB104F"/>
    <w:rsid w:val="00DB1962"/>
    <w:rsid w:val="00DB264D"/>
    <w:rsid w:val="00DB43FF"/>
    <w:rsid w:val="00DB45A5"/>
    <w:rsid w:val="00DB7EA6"/>
    <w:rsid w:val="00DC1D12"/>
    <w:rsid w:val="00DC27C7"/>
    <w:rsid w:val="00DC32F5"/>
    <w:rsid w:val="00DC46ED"/>
    <w:rsid w:val="00DC4A50"/>
    <w:rsid w:val="00DC76CD"/>
    <w:rsid w:val="00DD30F8"/>
    <w:rsid w:val="00DD3C63"/>
    <w:rsid w:val="00DE1BE6"/>
    <w:rsid w:val="00DE28D6"/>
    <w:rsid w:val="00DE3003"/>
    <w:rsid w:val="00DE7B22"/>
    <w:rsid w:val="00DF01A6"/>
    <w:rsid w:val="00DF3133"/>
    <w:rsid w:val="00DF739F"/>
    <w:rsid w:val="00E008CE"/>
    <w:rsid w:val="00E01101"/>
    <w:rsid w:val="00E03164"/>
    <w:rsid w:val="00E03239"/>
    <w:rsid w:val="00E055E1"/>
    <w:rsid w:val="00E11005"/>
    <w:rsid w:val="00E12EC2"/>
    <w:rsid w:val="00E13BE9"/>
    <w:rsid w:val="00E17756"/>
    <w:rsid w:val="00E17E1F"/>
    <w:rsid w:val="00E21A24"/>
    <w:rsid w:val="00E22634"/>
    <w:rsid w:val="00E227E3"/>
    <w:rsid w:val="00E24EA3"/>
    <w:rsid w:val="00E258EF"/>
    <w:rsid w:val="00E268C7"/>
    <w:rsid w:val="00E30509"/>
    <w:rsid w:val="00E35351"/>
    <w:rsid w:val="00E35A98"/>
    <w:rsid w:val="00E35B8A"/>
    <w:rsid w:val="00E3613A"/>
    <w:rsid w:val="00E363A4"/>
    <w:rsid w:val="00E426DE"/>
    <w:rsid w:val="00E43799"/>
    <w:rsid w:val="00E43EB7"/>
    <w:rsid w:val="00E44378"/>
    <w:rsid w:val="00E44DCE"/>
    <w:rsid w:val="00E46795"/>
    <w:rsid w:val="00E46B85"/>
    <w:rsid w:val="00E50A19"/>
    <w:rsid w:val="00E50F7B"/>
    <w:rsid w:val="00E50FEF"/>
    <w:rsid w:val="00E51FEC"/>
    <w:rsid w:val="00E60255"/>
    <w:rsid w:val="00E633EC"/>
    <w:rsid w:val="00E638EF"/>
    <w:rsid w:val="00E70192"/>
    <w:rsid w:val="00E74251"/>
    <w:rsid w:val="00E77043"/>
    <w:rsid w:val="00E77AE8"/>
    <w:rsid w:val="00E81BE2"/>
    <w:rsid w:val="00E8455D"/>
    <w:rsid w:val="00E854ED"/>
    <w:rsid w:val="00E85D64"/>
    <w:rsid w:val="00E85ECC"/>
    <w:rsid w:val="00E9337A"/>
    <w:rsid w:val="00E93668"/>
    <w:rsid w:val="00EB1C79"/>
    <w:rsid w:val="00EB1E9C"/>
    <w:rsid w:val="00EB2D83"/>
    <w:rsid w:val="00EB77E2"/>
    <w:rsid w:val="00EC02E9"/>
    <w:rsid w:val="00EC708D"/>
    <w:rsid w:val="00ED0D2A"/>
    <w:rsid w:val="00ED561C"/>
    <w:rsid w:val="00EE3E38"/>
    <w:rsid w:val="00EE64F8"/>
    <w:rsid w:val="00EE6EEE"/>
    <w:rsid w:val="00EF3B24"/>
    <w:rsid w:val="00EF6D30"/>
    <w:rsid w:val="00EF7789"/>
    <w:rsid w:val="00F00267"/>
    <w:rsid w:val="00F01783"/>
    <w:rsid w:val="00F01B60"/>
    <w:rsid w:val="00F042F5"/>
    <w:rsid w:val="00F05279"/>
    <w:rsid w:val="00F05F92"/>
    <w:rsid w:val="00F06C49"/>
    <w:rsid w:val="00F1202F"/>
    <w:rsid w:val="00F163A9"/>
    <w:rsid w:val="00F178EE"/>
    <w:rsid w:val="00F20477"/>
    <w:rsid w:val="00F205CE"/>
    <w:rsid w:val="00F2233D"/>
    <w:rsid w:val="00F22C35"/>
    <w:rsid w:val="00F25A36"/>
    <w:rsid w:val="00F30E50"/>
    <w:rsid w:val="00F401F8"/>
    <w:rsid w:val="00F425A2"/>
    <w:rsid w:val="00F5471F"/>
    <w:rsid w:val="00F5755B"/>
    <w:rsid w:val="00F62C07"/>
    <w:rsid w:val="00F65420"/>
    <w:rsid w:val="00F67085"/>
    <w:rsid w:val="00F673A9"/>
    <w:rsid w:val="00F71697"/>
    <w:rsid w:val="00F718FE"/>
    <w:rsid w:val="00F726D7"/>
    <w:rsid w:val="00F751C0"/>
    <w:rsid w:val="00F80CD9"/>
    <w:rsid w:val="00F82051"/>
    <w:rsid w:val="00F93D1D"/>
    <w:rsid w:val="00FA0F95"/>
    <w:rsid w:val="00FA1333"/>
    <w:rsid w:val="00FA164F"/>
    <w:rsid w:val="00FA4E6A"/>
    <w:rsid w:val="00FA5DF1"/>
    <w:rsid w:val="00FB5406"/>
    <w:rsid w:val="00FB558A"/>
    <w:rsid w:val="00FC1AFA"/>
    <w:rsid w:val="00FC2D4F"/>
    <w:rsid w:val="00FC6595"/>
    <w:rsid w:val="00FC6C3B"/>
    <w:rsid w:val="00FD3F1F"/>
    <w:rsid w:val="00FE3CF0"/>
    <w:rsid w:val="00FF03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4CE5D2"/>
  <w15:chartTrackingRefBased/>
  <w15:docId w15:val="{182D5E24-B1F1-467E-93C7-CBB3137A7D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F7B6C"/>
    <w:pPr>
      <w:ind w:left="720"/>
      <w:contextualSpacing/>
    </w:pPr>
  </w:style>
  <w:style w:type="table" w:styleId="TableGrid">
    <w:name w:val="Table Grid"/>
    <w:basedOn w:val="TableNormal"/>
    <w:uiPriority w:val="39"/>
    <w:rsid w:val="00AF49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92C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2C32"/>
  </w:style>
  <w:style w:type="paragraph" w:styleId="Footer">
    <w:name w:val="footer"/>
    <w:basedOn w:val="Normal"/>
    <w:link w:val="FooterChar"/>
    <w:uiPriority w:val="99"/>
    <w:unhideWhenUsed/>
    <w:rsid w:val="00292C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2C3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9.bin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62.bin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62.wmf"/><Relationship Id="rId5" Type="http://schemas.openxmlformats.org/officeDocument/2006/relationships/footnotes" Target="footnote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279" Type="http://schemas.openxmlformats.org/officeDocument/2006/relationships/oleObject" Target="embeddings/oleObject138.bin"/><Relationship Id="rId43" Type="http://schemas.openxmlformats.org/officeDocument/2006/relationships/image" Target="media/image19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4.bin"/><Relationship Id="rId304" Type="http://schemas.openxmlformats.org/officeDocument/2006/relationships/image" Target="media/image147.wmf"/><Relationship Id="rId346" Type="http://schemas.openxmlformats.org/officeDocument/2006/relationships/oleObject" Target="embeddings/oleObject173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7.bin"/><Relationship Id="rId357" Type="http://schemas.openxmlformats.org/officeDocument/2006/relationships/image" Target="media/image173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259" Type="http://schemas.openxmlformats.org/officeDocument/2006/relationships/image" Target="media/image126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3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3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281" Type="http://schemas.openxmlformats.org/officeDocument/2006/relationships/image" Target="media/image136.wmf"/><Relationship Id="rId337" Type="http://schemas.openxmlformats.org/officeDocument/2006/relationships/image" Target="media/image163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7" Type="http://schemas.openxmlformats.org/officeDocument/2006/relationships/image" Target="media/image1.wmf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3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4.bin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61" Type="http://schemas.openxmlformats.org/officeDocument/2006/relationships/image" Target="media/image127.wmf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image" Target="media/image153.wmf"/><Relationship Id="rId359" Type="http://schemas.openxmlformats.org/officeDocument/2006/relationships/footer" Target="footer1.xml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3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4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fontTable" Target="fontTable.xml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7.wmf"/><Relationship Id="rId318" Type="http://schemas.openxmlformats.org/officeDocument/2006/relationships/oleObject" Target="embeddings/oleObject159.bin"/><Relationship Id="rId339" Type="http://schemas.openxmlformats.org/officeDocument/2006/relationships/image" Target="media/image164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75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image" Target="media/image159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70.bin"/><Relationship Id="rId361" Type="http://schemas.openxmlformats.org/officeDocument/2006/relationships/theme" Target="theme/theme1.xml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1.bin"/><Relationship Id="rId319" Type="http://schemas.openxmlformats.org/officeDocument/2006/relationships/image" Target="media/image154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65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70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3.wmf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60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341" Type="http://schemas.openxmlformats.org/officeDocument/2006/relationships/image" Target="media/image16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310" Type="http://schemas.openxmlformats.org/officeDocument/2006/relationships/image" Target="media/image150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331" Type="http://schemas.openxmlformats.org/officeDocument/2006/relationships/image" Target="media/image160.wmf"/><Relationship Id="rId352" Type="http://schemas.openxmlformats.org/officeDocument/2006/relationships/oleObject" Target="embeddings/oleObject17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5.wmf"/><Relationship Id="rId342" Type="http://schemas.openxmlformats.org/officeDocument/2006/relationships/oleObject" Target="embeddings/oleObject171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2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5.bin"/><Relationship Id="rId332" Type="http://schemas.openxmlformats.org/officeDocument/2006/relationships/oleObject" Target="embeddings/oleObject166.bin"/><Relationship Id="rId353" Type="http://schemas.openxmlformats.org/officeDocument/2006/relationships/image" Target="media/image17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4.wmf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8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0.bin"/><Relationship Id="rId322" Type="http://schemas.openxmlformats.org/officeDocument/2006/relationships/oleObject" Target="embeddings/oleObject161.bin"/><Relationship Id="rId343" Type="http://schemas.openxmlformats.org/officeDocument/2006/relationships/image" Target="media/image16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9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51.wmf"/><Relationship Id="rId333" Type="http://schemas.openxmlformats.org/officeDocument/2006/relationships/image" Target="media/image161.wmf"/><Relationship Id="rId354" Type="http://schemas.openxmlformats.org/officeDocument/2006/relationships/oleObject" Target="embeddings/oleObject177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4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46.wmf"/><Relationship Id="rId323" Type="http://schemas.openxmlformats.org/officeDocument/2006/relationships/image" Target="media/image156.wmf"/><Relationship Id="rId344" Type="http://schemas.openxmlformats.org/officeDocument/2006/relationships/oleObject" Target="embeddings/oleObject17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6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3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313" Type="http://schemas.openxmlformats.org/officeDocument/2006/relationships/oleObject" Target="embeddings/oleObject15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7.bin"/><Relationship Id="rId355" Type="http://schemas.openxmlformats.org/officeDocument/2006/relationships/image" Target="media/image17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5.wmf"/><Relationship Id="rId278" Type="http://schemas.openxmlformats.org/officeDocument/2006/relationships/image" Target="media/image135.wmf"/><Relationship Id="rId303" Type="http://schemas.openxmlformats.org/officeDocument/2006/relationships/oleObject" Target="embeddings/oleObject151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345" Type="http://schemas.openxmlformats.org/officeDocument/2006/relationships/image" Target="media/image167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0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71.wmf"/><Relationship Id="rId314" Type="http://schemas.openxmlformats.org/officeDocument/2006/relationships/image" Target="media/image152.wmf"/><Relationship Id="rId356" Type="http://schemas.openxmlformats.org/officeDocument/2006/relationships/oleObject" Target="embeddings/oleObject178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57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8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image" Target="media/image168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8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9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271" Type="http://schemas.openxmlformats.org/officeDocument/2006/relationships/image" Target="media/image132.wmf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image" Target="media/image158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8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9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251" Type="http://schemas.openxmlformats.org/officeDocument/2006/relationships/image" Target="media/image122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49" Type="http://schemas.openxmlformats.org/officeDocument/2006/relationships/image" Target="media/image16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43</TotalTime>
  <Pages>1</Pages>
  <Words>1348</Words>
  <Characters>7689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4-03T21:33:00Z</dcterms:created>
  <dcterms:modified xsi:type="dcterms:W3CDTF">2024-08-24T0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